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1F0" w:rsidRPr="00470A1A" w:rsidRDefault="00A311F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Solutions :</w:t>
      </w:r>
    </w:p>
    <w:p w:rsidR="00346503" w:rsidRPr="00470A1A" w:rsidRDefault="0034650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C661C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D222F" w:rsidRDefault="006C661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</m:t>
            </m:r>
          </m:e>
        </m:d>
        <m:r>
          <w:rPr>
            <w:rFonts w:ascii="Cambria Math" w:hAnsi="Cambria Math" w:cs="Times New Roman"/>
          </w:rPr>
          <m:t>=1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>
        <w:rPr>
          <w:rFonts w:ascii="Times New Roman" w:hAnsi="Times New Roman" w:cs="Times New Roman"/>
        </w:rPr>
        <w:t xml:space="preserve"> </w:t>
      </w:r>
    </w:p>
    <w:p w:rsidR="006C661C" w:rsidRDefault="006C661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B</m:t>
            </m:r>
          </m:e>
        </m:d>
        <m:r>
          <w:rPr>
            <w:rFonts w:ascii="Cambria Math" w:hAnsi="Cambria Math" w:cs="Times New Roman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∪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661C" w:rsidRPr="00470A1A" w:rsidRDefault="006C661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'∩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5B5E" w:rsidRPr="00470A1A" w:rsidRDefault="00295B5E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C661C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95B5E" w:rsidRDefault="006C661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'∩B'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∪B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-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∪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+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∩B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0.39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661C" w:rsidRPr="00470A1A" w:rsidRDefault="006C661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C661C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9D2EFC" w:rsidRDefault="006C661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'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'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</m:oMath>
    </w:p>
    <w:p w:rsidR="006C661C" w:rsidRPr="00470A1A" w:rsidRDefault="006C661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DF20BF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134D">
        <w:rPr>
          <w:rFonts w:ascii="Times New Roman" w:hAnsi="Times New Roman" w:cs="Times New Roman"/>
          <w:sz w:val="24"/>
          <w:szCs w:val="24"/>
        </w:rPr>
        <w:t>d</w:t>
      </w:r>
      <w:r w:rsidR="00A311F0" w:rsidRPr="00470A1A">
        <w:rPr>
          <w:rFonts w:ascii="Times New Roman" w:hAnsi="Times New Roman" w:cs="Times New Roman"/>
          <w:sz w:val="24"/>
          <w:szCs w:val="24"/>
        </w:rPr>
        <w:t>)</w:t>
      </w:r>
    </w:p>
    <w:p w:rsidR="009D2EFC" w:rsidRDefault="006C661C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∪B</m:t>
                </m:r>
              </m:e>
            </m:acc>
          </m:e>
        </m:d>
        <m:r>
          <w:rPr>
            <w:rFonts w:ascii="Cambria Math" w:hAnsi="Cambria Math" w:cs="Times New Roman"/>
            <w:sz w:val="24"/>
            <w:szCs w:val="24"/>
          </w:rPr>
          <m:t>=1-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∪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>+P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B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661C" w:rsidRDefault="006C661C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w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B</m:t>
            </m:r>
          </m:e>
        </m:d>
      </m:oMath>
    </w:p>
    <w:p w:rsidR="006C661C" w:rsidRDefault="006C661C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e. A and B independent but not equally likely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∵    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≠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d>
          </m:e>
        </m:d>
      </m:oMath>
    </w:p>
    <w:p w:rsidR="006C661C" w:rsidRPr="00470A1A" w:rsidRDefault="006C661C" w:rsidP="00834115">
      <w:pPr>
        <w:tabs>
          <w:tab w:val="left" w:pos="18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76927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76927" w:rsidRDefault="006C661C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(</w:t>
      </w:r>
      <w:r w:rsidR="005767FF">
        <w:rPr>
          <w:rFonts w:ascii="Times New Roman" w:hAnsi="Times New Roman" w:cs="Times New Roman"/>
          <w:sz w:val="24"/>
          <w:szCs w:val="24"/>
        </w:rPr>
        <w:t>India wins</w:t>
      </w:r>
      <w:r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W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</w:p>
    <w:p w:rsidR="005767FF" w:rsidRDefault="005767F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(India Loses) </w:t>
      </w: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L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</w:p>
    <w:p w:rsidR="005767FF" w:rsidRDefault="005767F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LWW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WLW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</w:p>
    <w:p w:rsidR="0059134D" w:rsidRPr="00470A1A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767F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12696" w:rsidRDefault="005767F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number of numbers divisible by </w:t>
      </w:r>
      <m:oMath>
        <m:r>
          <w:rPr>
            <w:rFonts w:ascii="Cambria Math" w:hAnsi="Cambria Math" w:cs="Times New Roman"/>
            <w:sz w:val="24"/>
            <w:szCs w:val="24"/>
          </w:rPr>
          <m:t>6=16</m:t>
        </m:r>
      </m:oMath>
    </w:p>
    <w:p w:rsidR="0059134D" w:rsidRPr="00470A1A" w:rsidRDefault="005767F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</m:t>
        </m:r>
      </m:oMath>
      <w:r>
        <w:rPr>
          <w:rFonts w:ascii="Times New Roman" w:hAnsi="Times New Roman" w:cs="Times New Roman"/>
          <w:sz w:val="24"/>
          <w:szCs w:val="24"/>
        </w:rPr>
        <w:t xml:space="preserve"> Required probability </w:t>
      </w:r>
      <w:r w:rsidRPr="00A256DB">
        <w:rPr>
          <w:position w:val="-30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pt;height:36pt" o:ole="">
            <v:imagedata r:id="rId6" o:title=""/>
          </v:shape>
          <o:OLEObject Type="Embed" ProgID="Equation.DSMT4" ShapeID="_x0000_i1025" DrawAspect="Content" ObjectID="_1645958519" r:id="rId7"/>
        </w:object>
      </w: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59134D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  <w:r w:rsidR="00643AC0" w:rsidRPr="00470A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34B0" w:rsidRDefault="001F34B0" w:rsidP="001F34B0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4,5,6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B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,2,3,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A∪B={1,2,3,4,5,6}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34B0" w:rsidRPr="001F34B0" w:rsidRDefault="001F34B0" w:rsidP="001F34B0">
      <w:pPr>
        <w:pStyle w:val="ListParagraph"/>
        <w:tabs>
          <w:tab w:val="left" w:pos="180"/>
        </w:tabs>
        <w:spacing w:after="0"/>
        <w:rPr>
          <w:oMath/>
          <w:rFonts w:ascii="Cambria Math" w:hAnsi="Cambria Math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∪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34D" w:rsidRPr="00470A1A" w:rsidRDefault="0059134D" w:rsidP="00834115">
      <w:pPr>
        <w:pStyle w:val="ListParagraph"/>
        <w:tabs>
          <w:tab w:val="left" w:pos="180"/>
        </w:tabs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F34B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F34B0" w:rsidRDefault="001F34B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∩B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(B)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.2×0.5=0.10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34B0" w:rsidRPr="001F34B0" w:rsidRDefault="001F34B0" w:rsidP="00834115">
      <w:pPr>
        <w:pStyle w:val="ListParagraph"/>
        <w:tabs>
          <w:tab w:val="left" w:pos="180"/>
        </w:tabs>
        <w:spacing w:after="0"/>
        <w:rPr>
          <w:oMath/>
          <w:rFonts w:ascii="Cambria Math" w:hAnsi="Cambria Math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'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B'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'∩B'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(B'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∪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'</m:t>
                    </m:r>
                  </m:sup>
                </m:sSup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-P(B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-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∪B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.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-[0.6+0.2-0.1]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.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-0.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.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0.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0.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134D" w:rsidRPr="00470A1A" w:rsidRDefault="0059134D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1F34B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1F34B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∪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+3-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26C0" w:rsidRDefault="001F34B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'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B'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'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A'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'∩B'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(B'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'∩B'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(A'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-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∪B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-P(B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-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∪B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-P(A)</m:t>
            </m:r>
          </m:den>
        </m:f>
      </m:oMath>
      <w:r w:rsidR="007126C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26C0" w:rsidRDefault="007126C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den>
            </m:f>
          </m:den>
        </m:f>
        <m:r>
          <w:rPr>
            <w:rFonts w:ascii="Cambria Math" w:hAnsi="Cambria Math" w:cs="Times New Roman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26C0" w:rsidRDefault="007126C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7126C0" w:rsidRPr="00470A1A" w:rsidRDefault="007126C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7126C0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7126C0" w:rsidRDefault="007126C0" w:rsidP="007126C0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'∩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B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26C0" w:rsidRDefault="007126C0" w:rsidP="007126C0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0.4-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.4+0.3-0.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.4-0.2=0.2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26C0" w:rsidRPr="00470A1A" w:rsidRDefault="007126C0" w:rsidP="007126C0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126C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D63776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'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B'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'∩B'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(B'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-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∪B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(B')</m:t>
            </m:r>
          </m:den>
        </m:f>
      </m:oMath>
      <w:r w:rsidR="007126C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26C0" w:rsidRPr="00470A1A" w:rsidRDefault="007126C0" w:rsidP="00834115">
      <w:pPr>
        <w:tabs>
          <w:tab w:val="left" w:pos="180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126C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9134D" w:rsidRDefault="007126C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∩B∩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∩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(A∩B∩C')</m:t>
        </m:r>
      </m:oMath>
    </w:p>
    <w:p w:rsidR="007126C0" w:rsidRDefault="007126C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P(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7126C0" w:rsidRDefault="007126C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5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0.188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701" w:rsidRPr="00470A1A" w:rsidRDefault="00274701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126C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4701" w:rsidRDefault="007126C0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E and F are independent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</m:oMath>
    </w:p>
    <w:p w:rsidR="007126C0" w:rsidRDefault="007126C0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.3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0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26C0" w:rsidRPr="00470A1A" w:rsidRDefault="007126C0" w:rsidP="00834115">
      <w:pPr>
        <w:pStyle w:val="ListParagraph"/>
        <w:tabs>
          <w:tab w:val="left" w:pos="180"/>
        </w:tabs>
        <w:spacing w:after="0"/>
        <w:ind w:right="180"/>
        <w:rPr>
          <w:rFonts w:ascii="Times New Roman" w:hAnsi="Times New Roman" w:cs="Times New Roman"/>
          <w:sz w:val="24"/>
          <w:szCs w:val="24"/>
        </w:rPr>
      </w:pPr>
    </w:p>
    <w:p w:rsidR="002B3548" w:rsidRPr="00470A1A" w:rsidRDefault="00A311F0" w:rsidP="00834115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126C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7126C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(getting exactly one red ball)</w:t>
      </w:r>
      <w:r w:rsidRPr="007126C0">
        <w:t xml:space="preserve"> </w:t>
      </w:r>
      <w:r w:rsidRPr="00A256DB">
        <w:rPr>
          <w:position w:val="-30"/>
        </w:rPr>
        <w:object w:dxaOrig="1660" w:dyaOrig="720">
          <v:shape id="_x0000_i1026" type="#_x0000_t75" style="width:82.75pt;height:36pt" o:ole="">
            <v:imagedata r:id="rId8" o:title=""/>
          </v:shape>
          <o:OLEObject Type="Embed" ProgID="Equation.DSMT4" ShapeID="_x0000_i1026" DrawAspect="Content" ObjectID="_1645958520" r:id="rId9"/>
        </w:object>
      </w:r>
    </w:p>
    <w:p w:rsidR="001C1202" w:rsidRPr="00470A1A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A12A4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S={bbb, bbg, bgb,gbb,gbg,ggb,bgg,ggg}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2A4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 : eldest child is a girl </w:t>
      </w:r>
      <m:oMath>
        <m:r>
          <w:rPr>
            <w:rFonts w:ascii="Cambria Math" w:hAnsi="Cambria Math" w:cs="Times New Roman"/>
            <w:sz w:val="24"/>
            <w:szCs w:val="24"/>
          </w:rPr>
          <m:t>={gbb,gbg,ggb,ggg}</m:t>
        </m:r>
      </m:oMath>
    </w:p>
    <w:p w:rsidR="00AA12A4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: atleast one is a girl </w:t>
      </w:r>
      <m:oMath>
        <m:r>
          <w:rPr>
            <w:rFonts w:ascii="Cambria Math" w:hAnsi="Cambria Math" w:cs="Times New Roman"/>
            <w:sz w:val="24"/>
            <w:szCs w:val="24"/>
          </w:rPr>
          <m:t>={bbg,bgb,gbb,gbg,ggb,bgg,ggg}</m:t>
        </m:r>
      </m:oMath>
    </w:p>
    <w:p w:rsidR="00AA12A4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∩F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(F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</w:p>
    <w:p w:rsidR="001C1202" w:rsidRPr="00470A1A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A12A4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1C1202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</w:p>
    <w:p w:rsidR="001C1202" w:rsidRPr="00470A1A" w:rsidRDefault="001C1202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A12A4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 : First battery is dead</w:t>
      </w:r>
    </w:p>
    <w:p w:rsidR="00AA12A4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 : Second battery is dead</w:t>
      </w:r>
    </w:p>
    <w:p w:rsidR="00AA12A4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(both are dead) </w:t>
      </w: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∩F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(E)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  <w:position w:val="-30"/>
          </w:rPr>
          <w:object w:dxaOrig="1400" w:dyaOrig="680">
            <v:shape id="_x0000_i1027" type="#_x0000_t75" style="width:69.85pt;height:33.85pt" o:ole="">
              <v:imagedata r:id="rId10" o:title=""/>
            </v:shape>
            <o:OLEObject Type="Embed" ProgID="Equation.DSMT4" ShapeID="_x0000_i1027" DrawAspect="Content" ObjectID="_1645958521" r:id="rId11"/>
          </w:object>
        </m:r>
      </m:oMath>
    </w:p>
    <w:p w:rsidR="005A2110" w:rsidRPr="00470A1A" w:rsidRDefault="001C120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5EAE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 xml:space="preserve"> Ans : (</w:t>
      </w:r>
      <w:r w:rsidR="006D7CE7" w:rsidRPr="00470A1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X denote the number of success where success is getting head</w:t>
      </w:r>
    </w:p>
    <w:p w:rsidR="00AA12A4" w:rsidRDefault="00AA12A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q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2A4" w:rsidRDefault="00AA12A4" w:rsidP="00834115">
      <w:pPr>
        <w:pStyle w:val="ListParagraph"/>
        <w:tabs>
          <w:tab w:val="left" w:pos="180"/>
        </w:tabs>
        <w:spacing w:after="0"/>
      </w:pPr>
      <w:r w:rsidRPr="00A256DB">
        <w:rPr>
          <w:position w:val="-12"/>
        </w:rPr>
        <w:object w:dxaOrig="2160" w:dyaOrig="380">
          <v:shape id="_x0000_i1028" type="#_x0000_t75" style="width:108pt;height:18.8pt" o:ole="">
            <v:imagedata r:id="rId12" o:title=""/>
          </v:shape>
          <o:OLEObject Type="Embed" ProgID="Equation.DSMT4" ShapeID="_x0000_i1028" DrawAspect="Content" ObjectID="_1645958522" r:id="rId13"/>
        </w:object>
      </w:r>
    </w:p>
    <w:p w:rsidR="00AA12A4" w:rsidRDefault="00AA12A4" w:rsidP="00834115">
      <w:pPr>
        <w:pStyle w:val="ListParagraph"/>
        <w:tabs>
          <w:tab w:val="left" w:pos="180"/>
        </w:tabs>
        <w:spacing w:after="0"/>
      </w:pPr>
      <w:r>
        <w:tab/>
      </w:r>
      <w:r w:rsidRPr="00A256DB">
        <w:rPr>
          <w:position w:val="-28"/>
        </w:rPr>
        <w:object w:dxaOrig="3420" w:dyaOrig="740">
          <v:shape id="_x0000_i1029" type="#_x0000_t75" style="width:170.85pt;height:37.05pt" o:ole="">
            <v:imagedata r:id="rId14" o:title=""/>
          </v:shape>
          <o:OLEObject Type="Embed" ProgID="Equation.DSMT4" ShapeID="_x0000_i1029" DrawAspect="Content" ObjectID="_1645958523" r:id="rId15"/>
        </w:object>
      </w:r>
    </w:p>
    <w:p w:rsidR="008B07CF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D63776" w:rsidRDefault="00D6377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BD1BDF" w:rsidRPr="00470A1A" w:rsidRDefault="00BD1BDF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83769B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8B07CF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Default="008B07CF" w:rsidP="008B07C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 : Sum is less than 6</w:t>
      </w:r>
    </w:p>
    <w:p w:rsidR="008B07CF" w:rsidRDefault="008B07CF" w:rsidP="008B07C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={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,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,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,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,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,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,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(4,1)}</m:t>
        </m:r>
      </m:oMath>
    </w:p>
    <w:p w:rsidR="008B07CF" w:rsidRPr="00470A1A" w:rsidRDefault="008B07CF" w:rsidP="008B07C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,2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,1</m:t>
                </m:r>
              </m:e>
            </m:d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0960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∩F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</w:p>
    <w:p w:rsidR="00BD1BDF" w:rsidRPr="00470A1A" w:rsidRDefault="00BD1BD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B07CF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13C0D" w:rsidRPr="00470A1A" w:rsidRDefault="00213C0D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B07CF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X denote the number of success where success is guessing correct answer </w:t>
      </w:r>
    </w:p>
    <w:p w:rsidR="008B07CF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q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07CF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≥8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=8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=9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=10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07CF" w:rsidRPr="00470A1A" w:rsidRDefault="008B07CF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256DB">
        <w:rPr>
          <w:position w:val="-28"/>
        </w:rPr>
        <w:object w:dxaOrig="6960" w:dyaOrig="740">
          <v:shape id="_x0000_i1030" type="#_x0000_t75" style="width:348.2pt;height:37.05pt" o:ole="">
            <v:imagedata r:id="rId16" o:title=""/>
          </v:shape>
          <o:OLEObject Type="Embed" ProgID="Equation.DSMT4" ShapeID="_x0000_i1030" DrawAspect="Content" ObjectID="_1645958524" r:id="rId17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B07CF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D1BDF" w:rsidRPr="00470A1A" w:rsidRDefault="00F76529" w:rsidP="00BD1BDF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ab/>
      </w:r>
      <w:r w:rsidRPr="00470A1A">
        <w:rPr>
          <w:rFonts w:ascii="Times New Roman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k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1 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k=32</m:t>
        </m:r>
      </m:oMath>
      <w:r w:rsidR="008B07CF">
        <w:rPr>
          <w:rFonts w:ascii="Times New Roman" w:hAnsi="Times New Roman" w:cs="Times New Roman"/>
          <w:sz w:val="24"/>
          <w:szCs w:val="24"/>
        </w:rPr>
        <w:t xml:space="preserve"> </w:t>
      </w:r>
      <w:r w:rsidR="00BD1BDF">
        <w:rPr>
          <w:rFonts w:ascii="Times New Roman" w:hAnsi="Times New Roman" w:cs="Times New Roman"/>
          <w:sz w:val="24"/>
          <w:szCs w:val="24"/>
        </w:rPr>
        <w:tab/>
      </w:r>
    </w:p>
    <w:p w:rsidR="009C0960" w:rsidRPr="00470A1A" w:rsidRDefault="009C0960" w:rsidP="009C0960">
      <w:p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9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03396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13C0D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07CF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-0.4-0.6-0.6-0.2=-1.8</m:t>
        </m:r>
      </m:oMath>
    </w:p>
    <w:p w:rsidR="00E03396" w:rsidRPr="00470A1A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B07CF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03396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07CF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+8+27+6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0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07CF" w:rsidRPr="00470A1A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8B07CF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03396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 ; event that the student fail in physics</w:t>
      </w:r>
    </w:p>
    <w:p w:rsidR="008B07CF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 : event that the student fail in maths</w:t>
      </w:r>
    </w:p>
    <w:p w:rsidR="008B07CF" w:rsidRDefault="008B07CF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0  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5    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∩F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07CF" w:rsidRDefault="00243BF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∩F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3396" w:rsidRPr="00470A1A" w:rsidRDefault="00E03396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43BFB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71392" w:rsidRDefault="00243BFB" w:rsidP="00243BFB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 : A and B obtain the same answer</w:t>
      </w:r>
    </w:p>
    <w:p w:rsidR="00243BFB" w:rsidRDefault="00243BFB" w:rsidP="00243BFB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 : Both A and B obtain correct answer</w:t>
      </w:r>
    </w:p>
    <w:p w:rsidR="00243BFB" w:rsidRDefault="00243BFB" w:rsidP="00243BFB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</m:t>
        </m:r>
      </m:oMath>
      <w:r>
        <w:rPr>
          <w:rFonts w:ascii="Times New Roman" w:hAnsi="Times New Roman" w:cs="Times New Roman"/>
          <w:sz w:val="24"/>
          <w:szCs w:val="24"/>
        </w:rPr>
        <w:t>(both A and B make same error and get same incorrect answer)</w:t>
      </w:r>
    </w:p>
    <w:p w:rsidR="00243BFB" w:rsidRDefault="00243BFB" w:rsidP="00243BFB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×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0</m:t>
            </m:r>
          </m:den>
        </m:f>
      </m:oMath>
    </w:p>
    <w:p w:rsidR="00243BFB" w:rsidRDefault="00243BFB" w:rsidP="00243BFB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3BFB" w:rsidRPr="00243BFB" w:rsidRDefault="00243BFB" w:rsidP="00243BFB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243BFB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equired probability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∩F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2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20</m:t>
                </m:r>
              </m:den>
            </m:f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3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E03396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0663B" w:rsidRDefault="00243BF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=5  p=</m:t>
        </m:r>
      </m:oMath>
      <w:r w:rsidRPr="00243BFB">
        <w:rPr>
          <w:rFonts w:ascii="Times New Roman" w:hAnsi="Times New Roman" w:cs="Times New Roman"/>
          <w:sz w:val="24"/>
          <w:szCs w:val="24"/>
        </w:rPr>
        <w:t>(defective pen)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q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3BFB" w:rsidRDefault="00243BF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</m:oMath>
      <w:r w:rsidRPr="00243BFB">
        <w:rPr>
          <w:rFonts w:ascii="Times New Roman" w:hAnsi="Times New Roman" w:cs="Times New Roman"/>
          <w:sz w:val="24"/>
          <w:szCs w:val="24"/>
        </w:rPr>
        <w:t>(at</w:t>
      </w:r>
      <w:r w:rsidR="00D63776">
        <w:rPr>
          <w:rFonts w:ascii="Times New Roman" w:hAnsi="Times New Roman" w:cs="Times New Roman"/>
          <w:sz w:val="24"/>
          <w:szCs w:val="24"/>
        </w:rPr>
        <w:t>mo</w:t>
      </w:r>
      <w:r w:rsidRPr="00243BFB">
        <w:rPr>
          <w:rFonts w:ascii="Times New Roman" w:hAnsi="Times New Roman" w:cs="Times New Roman"/>
          <w:sz w:val="24"/>
          <w:szCs w:val="24"/>
        </w:rPr>
        <w:t>st one defective)</w:t>
      </w:r>
      <m:oMath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≤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=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(X=1)</m:t>
        </m:r>
      </m:oMath>
    </w:p>
    <w:p w:rsidR="00243BFB" w:rsidRDefault="00243BFB" w:rsidP="00834115">
      <w:pPr>
        <w:tabs>
          <w:tab w:val="left" w:pos="180"/>
        </w:tabs>
        <w:spacing w:after="0"/>
        <w:ind w:left="720"/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256DB">
        <w:rPr>
          <w:position w:val="-28"/>
        </w:rPr>
        <w:object w:dxaOrig="3780" w:dyaOrig="740">
          <v:shape id="_x0000_i1031" type="#_x0000_t75" style="width:189.15pt;height:37.05pt" o:ole="">
            <v:imagedata r:id="rId18" o:title=""/>
          </v:shape>
          <o:OLEObject Type="Embed" ProgID="Equation.DSMT4" ShapeID="_x0000_i1031" DrawAspect="Content" ObjectID="_1645958525" r:id="rId19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E03396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43BFB" w:rsidRDefault="006862D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=P(B)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62D7" w:rsidRDefault="006862D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∩B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d>
          </m:den>
        </m:f>
        <m:r>
          <w:rPr>
            <w:rFonts w:ascii="Cambria Math" w:hAnsi="Cambria Math" w:cs="Times New Roman"/>
            <w:sz w:val="24"/>
            <w:szCs w:val="24"/>
          </w:rPr>
          <m:t>=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862D7" w:rsidRDefault="006862D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862D7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5D1042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wo integers can be selected in </w:t>
      </w:r>
      <w:r w:rsidRPr="00A256DB">
        <w:rPr>
          <w:position w:val="-12"/>
        </w:rPr>
        <w:object w:dxaOrig="440" w:dyaOrig="380">
          <v:shape id="_x0000_i1032" type="#_x0000_t75" style="width:22.05pt;height:18.8pt" o:ole="">
            <v:imagedata r:id="rId20" o:title=""/>
          </v:shape>
          <o:OLEObject Type="Embed" ProgID="Equation.DSMT4" ShapeID="_x0000_i1032" DrawAspect="Content" ObjectID="_1645958526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ways. Since the sum is odd one must be even and another is odd.</w:t>
      </w:r>
    </w:p>
    <w:p w:rsidR="006862D7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y can be selected in </w:t>
      </w:r>
      <m:oMath>
        <m:r>
          <w:rPr>
            <w:rFonts w:ascii="Cambria Math" w:hAnsi="Cambria Math" w:cs="Times New Roman"/>
            <w:sz w:val="24"/>
            <w:szCs w:val="24"/>
          </w:rPr>
          <m:t>15×15</m:t>
        </m:r>
      </m:oMath>
      <w:r>
        <w:rPr>
          <w:rFonts w:ascii="Times New Roman" w:hAnsi="Times New Roman" w:cs="Times New Roman"/>
          <w:sz w:val="24"/>
          <w:szCs w:val="24"/>
        </w:rPr>
        <w:t xml:space="preserve"> ways</w:t>
      </w:r>
    </w:p>
    <w:p w:rsidR="00243BFB" w:rsidRPr="00470A1A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</m:t>
        </m:r>
      </m:oMath>
      <w:r>
        <w:rPr>
          <w:rFonts w:ascii="Times New Roman" w:hAnsi="Times New Roman" w:cs="Times New Roman"/>
          <w:sz w:val="24"/>
          <w:szCs w:val="24"/>
        </w:rPr>
        <w:t xml:space="preserve"> Required probability </w:t>
      </w:r>
      <w:r w:rsidRPr="00A256DB">
        <w:rPr>
          <w:position w:val="-30"/>
        </w:rPr>
        <w:object w:dxaOrig="1440" w:dyaOrig="680">
          <v:shape id="_x0000_i1033" type="#_x0000_t75" style="width:1in;height:33.85pt" o:ole="">
            <v:imagedata r:id="rId22" o:title=""/>
          </v:shape>
          <o:OLEObject Type="Embed" ProgID="Equation.DSMT4" ShapeID="_x0000_i1033" DrawAspect="Content" ObjectID="_1645958527" r:id="rId23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862D7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6862D7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numbers divisible by 24 = 3</w:t>
      </w:r>
    </w:p>
    <w:p w:rsidR="0040663B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9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663B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</m:t>
        </m:r>
      </m:oMath>
      <w:r>
        <w:rPr>
          <w:rFonts w:ascii="Times New Roman" w:hAnsi="Times New Roman" w:cs="Times New Roman"/>
          <w:sz w:val="24"/>
          <w:szCs w:val="24"/>
        </w:rPr>
        <w:t xml:space="preserve"> 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0</m:t>
            </m:r>
          </m:den>
        </m:f>
      </m:oMath>
    </w:p>
    <w:p w:rsidR="006862D7" w:rsidRPr="00470A1A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862D7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0663B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=10   p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q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663B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ariance </w:t>
      </w:r>
      <m:oMath>
        <m:r>
          <w:rPr>
            <w:rFonts w:ascii="Cambria Math" w:hAnsi="Cambria Math" w:cs="Times New Roman"/>
            <w:sz w:val="24"/>
            <w:szCs w:val="24"/>
          </w:rPr>
          <m:t>=npq=10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</w:p>
    <w:p w:rsidR="006862D7" w:rsidRPr="00470A1A" w:rsidRDefault="006862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F5408" w:rsidRDefault="00623610" w:rsidP="00834115">
      <w:pPr>
        <w:pStyle w:val="ListParagraph"/>
        <w:tabs>
          <w:tab w:val="left" w:pos="180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w:r w:rsidRPr="00A256DB">
        <w:rPr>
          <w:position w:val="-30"/>
        </w:rPr>
        <w:object w:dxaOrig="1020" w:dyaOrig="720">
          <v:shape id="_x0000_i1034" type="#_x0000_t75" style="width:51.05pt;height:36pt" o:ole="">
            <v:imagedata r:id="rId24" o:title=""/>
          </v:shape>
          <o:OLEObject Type="Embed" ProgID="Equation.DSMT4" ShapeID="_x0000_i1034" DrawAspect="Content" ObjectID="_1645958528" r:id="rId25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91FA5" w:rsidRDefault="00623610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np=4   n=8   npq=2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4q=2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q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p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3610" w:rsidRDefault="00623610" w:rsidP="00B42FD5">
      <w:pPr>
        <w:pStyle w:val="ListParagraph"/>
        <w:tabs>
          <w:tab w:val="left" w:pos="180"/>
        </w:tabs>
        <w:spacing w:after="0"/>
      </w:pPr>
      <w:r w:rsidRPr="00A256DB">
        <w:rPr>
          <w:position w:val="-12"/>
        </w:rPr>
        <w:object w:dxaOrig="2180" w:dyaOrig="380">
          <v:shape id="_x0000_i1035" type="#_x0000_t75" style="width:109.05pt;height:18.8pt" o:ole="">
            <v:imagedata r:id="rId26" o:title=""/>
          </v:shape>
          <o:OLEObject Type="Embed" ProgID="Equation.DSMT4" ShapeID="_x0000_i1035" DrawAspect="Content" ObjectID="_1645958529" r:id="rId27"/>
        </w:object>
      </w:r>
    </w:p>
    <w:p w:rsidR="002B31D4" w:rsidRPr="00470A1A" w:rsidRDefault="00623610" w:rsidP="00B42FD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tab/>
      </w:r>
      <w:r>
        <w:tab/>
      </w:r>
      <w:r w:rsidRPr="00A256DB">
        <w:rPr>
          <w:position w:val="-28"/>
        </w:rPr>
        <w:object w:dxaOrig="2920" w:dyaOrig="740">
          <v:shape id="_x0000_i1036" type="#_x0000_t75" style="width:146.15pt;height:37.05pt" o:ole="">
            <v:imagedata r:id="rId28" o:title=""/>
          </v:shape>
          <o:OLEObject Type="Embed" ProgID="Equation.DSMT4" ShapeID="_x0000_i1036" DrawAspect="Content" ObjectID="_1645958530" r:id="rId29"/>
        </w:object>
      </w: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23610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B31D4" w:rsidRDefault="0062361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∪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1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+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1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+2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1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 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3610" w:rsidRPr="00067DE4" w:rsidRDefault="00623610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A311F0" w:rsidRPr="00470A1A" w:rsidRDefault="00A311F0" w:rsidP="00E5771A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23610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CD7C42" w:rsidRDefault="006236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get the sum 6, the dice should show, {(1,5),(2,4),(3,3),(4,2),(5,1)}</w:t>
      </w:r>
    </w:p>
    <w:p w:rsidR="00623610" w:rsidRDefault="006236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5    E={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,(4,2)}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3610" w:rsidRDefault="006236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∴   </m:t>
        </m:r>
      </m:oMath>
      <w:r>
        <w:rPr>
          <w:rFonts w:ascii="Times New Roman" w:hAnsi="Times New Roman" w:cs="Times New Roman"/>
          <w:sz w:val="24"/>
          <w:szCs w:val="24"/>
        </w:rPr>
        <w:t xml:space="preserve"> 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</w:p>
    <w:p w:rsidR="00623610" w:rsidRPr="00470A1A" w:rsidRDefault="006236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0D5EAE" w:rsidRPr="00470A1A" w:rsidRDefault="002918C5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A7655" w:rsidRDefault="006236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result on the fifth toss doesn’t depend on the results of the earlier tosses. Therefore 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</w:p>
    <w:p w:rsidR="00623610" w:rsidRPr="00470A1A" w:rsidRDefault="00623610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2B6180" w:rsidRPr="00470A1A" w:rsidRDefault="002B6180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623610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714D7" w:rsidRPr="00D714D7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4 </m:t>
            </m:r>
            <m:r>
              <w:rPr>
                <w:rFonts w:ascii="Cambria Math" w:hAnsi="Cambria Math" w:cs="Times New Roman"/>
                <w:sz w:val="24"/>
                <w:szCs w:val="24"/>
              </w:rPr>
              <m:t>heads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7 </m:t>
            </m:r>
            <m:r>
              <w:rPr>
                <w:rFonts w:ascii="Cambria Math" w:hAnsi="Cambria Math" w:cs="Times New Roman"/>
                <w:sz w:val="24"/>
                <w:szCs w:val="24"/>
              </w:rPr>
              <m:t>heads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7C42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A256DB">
        <w:rPr>
          <w:position w:val="-28"/>
        </w:rPr>
        <w:object w:dxaOrig="5620" w:dyaOrig="740">
          <v:shape id="_x0000_i1037" type="#_x0000_t75" style="width:281pt;height:37.05pt" o:ole="">
            <v:imagedata r:id="rId30" o:title=""/>
          </v:shape>
          <o:OLEObject Type="Embed" ProgID="Equation.DSMT4" ShapeID="_x0000_i1037" DrawAspect="Content" ObjectID="_1645958531" r:id="rId31"/>
        </w:object>
      </w:r>
    </w:p>
    <w:p w:rsidR="00D714D7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 xml:space="preserve">P(2 </m:t>
        </m:r>
        <m:r>
          <w:rPr>
            <w:rFonts w:ascii="Cambria Math" w:hAnsi="Cambria Math" w:cs="Times New Roman"/>
            <w:sz w:val="24"/>
            <w:szCs w:val="24"/>
          </w:rPr>
          <m:t>heads)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3080" w:dyaOrig="740">
            <v:shape id="_x0000_i1038" type="#_x0000_t75" style="width:154.2pt;height:37.05pt" o:ole="">
              <v:imagedata r:id="rId32" o:title=""/>
            </v:shape>
            <o:OLEObject Type="Embed" ProgID="Equation.DSMT4" ShapeID="_x0000_i1038" DrawAspect="Content" ObjectID="_1645958532" r:id="rId33"/>
          </w:object>
        </m:r>
      </m:oMath>
      <w:r>
        <w:rPr>
          <w:rFonts w:ascii="Times New Roman" w:hAnsi="Times New Roman" w:cs="Times New Roman"/>
        </w:rPr>
        <w:t xml:space="preserve"> </w:t>
      </w:r>
    </w:p>
    <w:p w:rsidR="00D714D7" w:rsidRPr="00470A1A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390942" w:rsidRPr="00470A1A" w:rsidRDefault="00390942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63390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 of lines that can be drawn by joining any two points of a hexagon</w:t>
      </w:r>
      <w:r w:rsidRPr="00A256DB">
        <w:rPr>
          <w:position w:val="-12"/>
        </w:rPr>
        <w:object w:dxaOrig="1060" w:dyaOrig="380">
          <v:shape id="_x0000_i1039" type="#_x0000_t75" style="width:53.2pt;height:18.8pt" o:ole="">
            <v:imagedata r:id="rId34" o:title=""/>
          </v:shape>
          <o:OLEObject Type="Embed" ProgID="Equation.DSMT4" ShapeID="_x0000_i1039" DrawAspect="Content" ObjectID="_1645958533" r:id="rId35"/>
        </w:object>
      </w:r>
    </w:p>
    <w:p w:rsidR="00286C3D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</m:t>
        </m:r>
      </m:oMath>
      <w:r>
        <w:rPr>
          <w:rFonts w:ascii="Times New Roman" w:hAnsi="Times New Roman" w:cs="Times New Roman"/>
          <w:sz w:val="24"/>
          <w:szCs w:val="24"/>
        </w:rPr>
        <w:t xml:space="preserve"> Number of diagonals </w:t>
      </w:r>
      <m:oMath>
        <m:r>
          <w:rPr>
            <w:rFonts w:ascii="Cambria Math" w:hAnsi="Cambria Math" w:cs="Times New Roman"/>
            <w:sz w:val="24"/>
            <w:szCs w:val="24"/>
          </w:rPr>
          <m:t>=15-6=9</m:t>
        </m:r>
      </m:oMath>
    </w:p>
    <w:p w:rsidR="00D714D7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714D7" w:rsidRPr="00470A1A" w:rsidRDefault="00D714D7" w:rsidP="00834115">
      <w:pPr>
        <w:pStyle w:val="ListParagraph"/>
        <w:tabs>
          <w:tab w:val="left" w:pos="180"/>
        </w:tabs>
        <w:spacing w:after="0"/>
        <w:rPr>
          <w:oMath/>
          <w:rFonts w:ascii="Cambria Math" w:hAnsi="Times New Roman" w:cs="Times New Roman"/>
          <w:sz w:val="24"/>
          <w:szCs w:val="24"/>
        </w:rPr>
      </w:pPr>
    </w:p>
    <w:p w:rsidR="005711CB" w:rsidRPr="00470A1A" w:rsidRDefault="005711CB" w:rsidP="00E5771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D714D7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D714D7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6</m:t>
            </m:r>
          </m:den>
        </m:f>
      </m:oMath>
    </w:p>
    <w:p w:rsidR="00D714D7" w:rsidRPr="00470A1A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0663B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86C3D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(odd number) = p</w:t>
      </w:r>
    </w:p>
    <w:p w:rsidR="00D714D7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n the probability of even number = 2p and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p+2p=1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p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</w:p>
    <w:p w:rsidR="00D714D7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>
        <w:rPr>
          <w:rFonts w:ascii="Times New Roman" w:hAnsi="Times New Roman" w:cs="Times New Roman"/>
          <w:sz w:val="24"/>
          <w:szCs w:val="24"/>
        </w:rPr>
        <w:t xml:space="preserve"> p(even number)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</w:p>
    <w:p w:rsidR="00D714D7" w:rsidRPr="00D714D7" w:rsidRDefault="00D714D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714D7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um of two numbers is even  = either both are odd or both are even.</w:t>
      </w:r>
    </w:p>
    <w:p w:rsidR="00D714D7" w:rsidRDefault="0042466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∴   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 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den>
        </m:f>
      </m:oMath>
    </w:p>
    <w:p w:rsidR="00424664" w:rsidRPr="00470A1A" w:rsidRDefault="0042466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24664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42466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(drawing a red ball in the second drawn)</w:t>
      </w:r>
      <m:oMath>
        <m:r>
          <w:rPr>
            <w:rFonts w:ascii="Cambria Math" w:hAnsi="Cambria Math" w:cs="Times New Roman"/>
            <w:sz w:val="24"/>
            <w:szCs w:val="24"/>
          </w:rPr>
          <m:t>=p(WR or RR)</m:t>
        </m:r>
      </m:oMath>
    </w:p>
    <w:p w:rsidR="00424664" w:rsidRDefault="00424664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0061" w:rsidRPr="00470A1A" w:rsidRDefault="0039006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5711CB" w:rsidRPr="00470A1A" w:rsidRDefault="005711CB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24664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390061" w:rsidRDefault="00424664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ossible combination are (2,3,6) , (2,4,8)</w:t>
      </w:r>
    </w:p>
    <w:p w:rsidR="00424664" w:rsidRDefault="00424664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3   </m:t>
        </m:r>
        <m:r>
          <m:rPr>
            <m:sty m:val="p"/>
          </m:rPr>
          <w:rPr>
            <w:rFonts w:ascii="Cambria Math" w:hAnsi="Cambria Math"/>
            <w:position w:val="-12"/>
          </w:rPr>
          <w:object w:dxaOrig="1719" w:dyaOrig="380">
            <v:shape id="_x0000_i1040" type="#_x0000_t75" style="width:85.95pt;height:18.8pt" o:ole="">
              <v:imagedata r:id="rId36" o:title=""/>
            </v:shape>
            <o:OLEObject Type="Embed" ProgID="Equation.DSMT4" ShapeID="_x0000_i1040" DrawAspect="Content" ObjectID="_1645958534" r:id="rId37"/>
          </w:object>
        </m:r>
      </m:oMath>
      <w:r>
        <w:rPr>
          <w:rFonts w:ascii="Times New Roman" w:hAnsi="Times New Roman" w:cs="Times New Roman"/>
        </w:rPr>
        <w:t xml:space="preserve"> </w:t>
      </w:r>
    </w:p>
    <w:p w:rsidR="00424664" w:rsidRDefault="00424664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0</m:t>
            </m:r>
          </m:den>
        </m:f>
      </m:oMath>
    </w:p>
    <w:p w:rsidR="00424664" w:rsidRDefault="00424664" w:rsidP="00DD3D65">
      <w:pPr>
        <w:pStyle w:val="ListParagraph"/>
        <w:tabs>
          <w:tab w:val="left" w:pos="180"/>
          <w:tab w:val="left" w:pos="810"/>
        </w:tabs>
        <w:spacing w:after="0"/>
        <w:rPr>
          <w:rFonts w:ascii="Times New Roman" w:hAnsi="Times New Roman" w:cs="Times New Roman"/>
        </w:rPr>
      </w:pPr>
    </w:p>
    <w:p w:rsidR="00F9036D" w:rsidRPr="00470A1A" w:rsidRDefault="00F9036D" w:rsidP="0025707A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24664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BA5DDA" w:rsidRDefault="0042466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,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2 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,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2  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6,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4  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6,8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72   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,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30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4664" w:rsidRDefault="0042466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inimum is 12</w:t>
      </w:r>
    </w:p>
    <w:p w:rsidR="00424664" w:rsidRPr="00470A1A" w:rsidRDefault="0042466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86C3D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Pr="00470A1A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24664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Pr="00432D05" w:rsidRDefault="00432D0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286C3D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E3381" w:rsidRDefault="0042466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n=5</m:t>
        </m:r>
      </m:oMath>
      <w:r>
        <w:rPr>
          <w:rFonts w:ascii="Times New Roman" w:hAnsi="Times New Roman" w:cs="Times New Roman"/>
          <w:sz w:val="24"/>
          <w:szCs w:val="24"/>
        </w:rPr>
        <w:t xml:space="preserve">  p = p(a person is a swimmer) </w:t>
      </w:r>
      <m:oMath>
        <m:r>
          <w:rPr>
            <w:rFonts w:ascii="Cambria Math" w:hAnsi="Cambria Math" w:cs="Times New Roman"/>
            <w:sz w:val="24"/>
            <w:szCs w:val="24"/>
          </w:rPr>
          <m:t>=1-0.3=0.7</m:t>
        </m:r>
      </m:oMath>
      <w:r>
        <w:rPr>
          <w:rFonts w:ascii="Times New Roman" w:hAnsi="Times New Roman" w:cs="Times New Roman"/>
          <w:sz w:val="24"/>
          <w:szCs w:val="24"/>
        </w:rPr>
        <w:t xml:space="preserve">    </w:t>
      </w:r>
      <m:oMath>
        <m:r>
          <w:rPr>
            <w:rFonts w:ascii="Cambria Math" w:hAnsi="Cambria Math" w:cs="Times New Roman"/>
            <w:sz w:val="24"/>
            <w:szCs w:val="24"/>
          </w:rPr>
          <m:t>q=0.3</m:t>
        </m:r>
      </m:oMath>
    </w:p>
    <w:p w:rsidR="00432D05" w:rsidRDefault="00424664" w:rsidP="00834115">
      <w:pPr>
        <w:pStyle w:val="ListParagraph"/>
        <w:tabs>
          <w:tab w:val="left" w:pos="180"/>
        </w:tabs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Required probability </w:t>
      </w:r>
      <w:r w:rsidRPr="00A256DB">
        <w:rPr>
          <w:position w:val="-12"/>
        </w:rPr>
        <w:object w:dxaOrig="1620" w:dyaOrig="380">
          <v:shape id="_x0000_i1041" type="#_x0000_t75" style="width:81.15pt;height:18.8pt" o:ole="">
            <v:imagedata r:id="rId38" o:title=""/>
          </v:shape>
          <o:OLEObject Type="Embed" ProgID="Equation.DSMT4" ShapeID="_x0000_i1041" DrawAspect="Content" ObjectID="_1645958535" r:id="rId39"/>
        </w:object>
      </w:r>
    </w:p>
    <w:p w:rsidR="00424664" w:rsidRPr="00470A1A" w:rsidRDefault="00424664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32D0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AF09E4" w:rsidRDefault="00424664" w:rsidP="00834115">
      <w:pPr>
        <w:pStyle w:val="ListParagraph"/>
        <w:tabs>
          <w:tab w:val="left" w:pos="180"/>
        </w:tabs>
        <w:spacing w:after="0"/>
      </w:pPr>
      <w:r w:rsidRPr="00A256DB">
        <w:rPr>
          <w:position w:val="-30"/>
        </w:rPr>
        <w:object w:dxaOrig="3540" w:dyaOrig="720">
          <v:shape id="_x0000_i1042" type="#_x0000_t75" style="width:176.8pt;height:36pt" o:ole="">
            <v:imagedata r:id="rId40" o:title=""/>
          </v:shape>
          <o:OLEObject Type="Embed" ProgID="Equation.DSMT4" ShapeID="_x0000_i1042" DrawAspect="Content" ObjectID="_1645958536" r:id="rId41"/>
        </w:object>
      </w:r>
      <w:r>
        <w:t xml:space="preserve"> is independent of r</w:t>
      </w:r>
    </w:p>
    <w:p w:rsidR="004C530A" w:rsidRPr="00470A1A" w:rsidRDefault="00D67EA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1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p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p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1</m:t>
        </m:r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⇒</m:t>
        </m:r>
        <m:r>
          <w:rPr>
            <w:rFonts w:ascii="Cambria Math" w:hAnsi="Times New Roman" w:cs="Times New Roman"/>
            <w:sz w:val="24"/>
            <w:szCs w:val="24"/>
          </w:rPr>
          <m:t xml:space="preserve">    p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4C530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036D" w:rsidRPr="00470A1A" w:rsidRDefault="00F9036D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4C530A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32D05" w:rsidRDefault="004C530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∩B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8</m:t>
            </m:r>
          </m:den>
        </m:f>
        <m: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5</m:t>
            </m:r>
          </m:num>
          <m:den>
            <m:r>
              <w:rPr>
                <w:rFonts w:ascii="Cambria Math" w:hAnsi="Cambria Math" w:cs="Times New Roman"/>
              </w:rPr>
              <m:t>8</m:t>
            </m:r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=1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>
        <w:rPr>
          <w:rFonts w:ascii="Times New Roman" w:hAnsi="Times New Roman" w:cs="Times New Roman"/>
        </w:rPr>
        <w:t xml:space="preserve"> </w:t>
      </w:r>
    </w:p>
    <w:p w:rsidR="004C530A" w:rsidRDefault="004C530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</m:t>
            </m:r>
          </m:e>
          <m:e>
            <m:r>
              <w:rPr>
                <w:rFonts w:ascii="Cambria Math" w:hAnsi="Cambria Math" w:cs="Times New Roman"/>
              </w:rPr>
              <m:t>B</m:t>
            </m:r>
          </m:e>
        </m:d>
        <m:r>
          <w:rPr>
            <w:rFonts w:ascii="Cambria Math" w:hAnsi="Cambria Math" w:cs="Times New Roman"/>
          </w:rPr>
          <m:t>⋅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'</m:t>
            </m:r>
          </m:e>
          <m:e>
            <m:r>
              <w:rPr>
                <w:rFonts w:ascii="Cambria Math" w:hAnsi="Cambria Math" w:cs="Times New Roman"/>
              </w:rPr>
              <m:t>B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A∩B</m:t>
                </m:r>
              </m:e>
            </m:d>
          </m:num>
          <m:den>
            <m:r>
              <w:rPr>
                <w:rFonts w:ascii="Cambria Math" w:hAnsi="Cambria Math" w:cs="Times New Roman"/>
              </w:rPr>
              <m:t>P(B)</m:t>
            </m:r>
          </m:den>
        </m:f>
        <m:r>
          <w:rPr>
            <w:rFonts w:ascii="Cambria Math" w:hAnsi="Cambria Math" w:cs="Times New Roman"/>
          </w:rPr>
          <m:t>⋅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A'∩B</m:t>
                </m:r>
              </m:e>
            </m:d>
            <m:r>
              <w:rPr>
                <w:rFonts w:ascii="Cambria Math" w:hAnsi="Cambria Math" w:cs="Times New Roman"/>
              </w:rPr>
              <m:t xml:space="preserve"> </m:t>
            </m:r>
          </m:num>
          <m:den>
            <m:r>
              <w:rPr>
                <w:rFonts w:ascii="Cambria Math" w:hAnsi="Cambria Math" w:cs="Times New Roman"/>
              </w:rPr>
              <m:t>P(B)</m:t>
            </m:r>
          </m:den>
        </m:f>
      </m:oMath>
      <w:r>
        <w:rPr>
          <w:rFonts w:ascii="Times New Roman" w:hAnsi="Times New Roman" w:cs="Times New Roman"/>
        </w:rPr>
        <w:t xml:space="preserve"> </w:t>
      </w:r>
    </w:p>
    <w:p w:rsidR="004C530A" w:rsidRDefault="004C530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4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</w:rPr>
                  <m:t>8</m:t>
                </m:r>
              </m:den>
            </m:f>
          </m:den>
        </m:f>
        <m:r>
          <w:rPr>
            <w:rFonts w:ascii="Cambria Math" w:hAnsi="Cambria Math" w:cs="Times New Roman"/>
          </w:rPr>
          <m:t>⋅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B</m:t>
                </m:r>
              </m:e>
            </m:d>
            <m:r>
              <w:rPr>
                <w:rFonts w:ascii="Cambria Math" w:hAnsi="Cambria Math" w:cs="Times New Roman"/>
              </w:rPr>
              <m:t>-P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A∩B</m:t>
                </m:r>
              </m:e>
            </m:d>
          </m:num>
          <m:den>
            <m:r>
              <w:rPr>
                <w:rFonts w:ascii="Cambria Math" w:hAnsi="Cambria Math" w:cs="Times New Roman"/>
              </w:rPr>
              <m:t>P(B)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8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</m:t>
                    </m:r>
                  </m:den>
                </m:f>
              </m:num>
              <m:den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8</m:t>
                    </m:r>
                  </m:den>
                </m:f>
              </m:den>
            </m:f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r>
          <w:rPr>
            <w:rFonts w:ascii="Cambria Math" w:hAnsi="Cambria Math" w:cs="Times New Roman"/>
          </w:rPr>
          <m:t>⋅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6</m:t>
            </m:r>
          </m:num>
          <m:den>
            <m:r>
              <w:rPr>
                <w:rFonts w:ascii="Cambria Math" w:hAnsi="Cambria Math" w:cs="Times New Roman"/>
              </w:rPr>
              <m:t>25</m:t>
            </m:r>
          </m:den>
        </m:f>
      </m:oMath>
      <w:r>
        <w:rPr>
          <w:rFonts w:ascii="Times New Roman" w:hAnsi="Times New Roman" w:cs="Times New Roman"/>
        </w:rPr>
        <w:t xml:space="preserve"> </w:t>
      </w:r>
    </w:p>
    <w:p w:rsidR="004C530A" w:rsidRPr="00470A1A" w:rsidRDefault="004C530A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C530A">
        <w:rPr>
          <w:rFonts w:ascii="Times New Roman" w:hAnsi="Times New Roman" w:cs="Times New Roman"/>
        </w:rPr>
        <w:t>d</w:t>
      </w:r>
      <w:r w:rsidRPr="00470A1A">
        <w:rPr>
          <w:rFonts w:ascii="Times New Roman" w:hAnsi="Times New Roman" w:cs="Times New Roman"/>
        </w:rPr>
        <w:t>)</w:t>
      </w:r>
    </w:p>
    <w:p w:rsidR="00432D05" w:rsidRDefault="004C530A" w:rsidP="00432D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∩B</m:t>
            </m:r>
          </m:e>
        </m:d>
        <m:r>
          <w:rPr>
            <w:rFonts w:ascii="Cambria Math" w:hAnsi="Cambria Math" w:cs="Times New Roman"/>
          </w:rPr>
          <m:t>=0.4+0.3-0.5=0.2</m:t>
        </m:r>
      </m:oMath>
      <w:r>
        <w:rPr>
          <w:rFonts w:ascii="Times New Roman" w:hAnsi="Times New Roman" w:cs="Times New Roman"/>
        </w:rPr>
        <w:t xml:space="preserve"> </w:t>
      </w:r>
    </w:p>
    <w:p w:rsidR="004C530A" w:rsidRDefault="004C530A" w:rsidP="00432D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∩B'</m:t>
            </m:r>
          </m:e>
        </m:d>
        <m:r>
          <w:rPr>
            <w:rFonts w:ascii="Cambria Math" w:hAnsi="Cambria Math" w:cs="Times New Roman"/>
          </w:rPr>
          <m:t>=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</m:t>
            </m:r>
          </m:e>
        </m:d>
        <m:r>
          <w:rPr>
            <w:rFonts w:ascii="Cambria Math" w:hAnsi="Cambria Math" w:cs="Times New Roman"/>
          </w:rPr>
          <m:t>-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A∩B</m:t>
            </m:r>
          </m:e>
        </m:d>
        <m:r>
          <w:rPr>
            <w:rFonts w:ascii="Cambria Math" w:hAnsi="Cambria Math" w:cs="Times New Roman"/>
          </w:rPr>
          <m:t>=0.4-0.2=0.2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10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</m:oMath>
      <w:r>
        <w:rPr>
          <w:rFonts w:ascii="Times New Roman" w:hAnsi="Times New Roman" w:cs="Times New Roman"/>
        </w:rPr>
        <w:t xml:space="preserve"> </w:t>
      </w:r>
    </w:p>
    <w:p w:rsidR="004C530A" w:rsidRPr="00470A1A" w:rsidRDefault="004C530A" w:rsidP="00432D0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4C530A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8674E5" w:rsidRDefault="0026268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E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nary>
        <m:r>
          <w:rPr>
            <w:rFonts w:ascii="Cambria Math" w:hAnsi="Cambria Math" w:cs="Times New Roman"/>
            <w:sz w:val="24"/>
            <w:szCs w:val="24"/>
          </w:rPr>
          <m:t>=30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10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10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6+3-5=4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2687" w:rsidRPr="00470A1A" w:rsidRDefault="0026268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BE405F" w:rsidRPr="00470A1A" w:rsidRDefault="00602246" w:rsidP="00BE405F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262687">
        <w:rPr>
          <w:rFonts w:ascii="Times New Roman" w:hAnsi="Times New Roman" w:cs="Times New Roman"/>
        </w:rPr>
        <w:t>a</w:t>
      </w:r>
      <w:r w:rsidRPr="00470A1A">
        <w:rPr>
          <w:rFonts w:ascii="Times New Roman" w:hAnsi="Times New Roman" w:cs="Times New Roman"/>
        </w:rPr>
        <w:t>)</w:t>
      </w:r>
    </w:p>
    <w:p w:rsidR="00E8136F" w:rsidRDefault="00262687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B</m:t>
            </m:r>
          </m:e>
          <m:e>
            <m:r>
              <w:rPr>
                <w:rFonts w:ascii="Cambria Math" w:hAnsi="Cambria Math" w:cs="Times New Roman"/>
              </w:rPr>
              <m:t>A</m:t>
            </m:r>
          </m:e>
        </m:d>
        <m:r>
          <w:rPr>
            <w:rFonts w:ascii="Cambria Math" w:hAnsi="Cambria Math" w:cs="Times New Roman"/>
          </w:rPr>
          <m:t>=1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A∩B</m:t>
                </m:r>
              </m:e>
            </m:d>
          </m:num>
          <m:den>
            <m:r>
              <w:rPr>
                <w:rFonts w:ascii="Cambria Math" w:hAnsi="Cambria Math" w:cs="Times New Roman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</m:d>
          </m:den>
        </m:f>
        <m:r>
          <w:rPr>
            <w:rFonts w:ascii="Cambria Math" w:hAnsi="Cambria Math" w:cs="Times New Roman"/>
          </w:rPr>
          <m:t>=1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A</m:t>
        </m:r>
        <m:r>
          <w:rPr>
            <w:rFonts w:ascii="Cambria Math" w:hAnsi="Cambria Math" w:cs="Times New Roman"/>
            <w:sz w:val="24"/>
            <w:szCs w:val="24"/>
          </w:rPr>
          <m:t>⊂</m:t>
        </m:r>
        <m:r>
          <w:rPr>
            <w:rFonts w:ascii="Cambria Math" w:hAnsi="Times New Roman" w:cs="Times New Roman"/>
            <w:sz w:val="24"/>
            <w:szCs w:val="24"/>
          </w:rPr>
          <m:t>B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8136F" w:rsidRPr="00470A1A" w:rsidRDefault="00E8136F" w:rsidP="00BE405F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470A1A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E8136F" w:rsidRDefault="00262687" w:rsidP="00834115">
      <w:pPr>
        <w:pStyle w:val="ListParagraph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t E be the event of placing atleast one letter in an incorrect envelope. The total number of ways of placing the letters into the envelope = 5!</w:t>
      </w:r>
    </w:p>
    <w:p w:rsidR="00262687" w:rsidRDefault="00262687" w:rsidP="00834115">
      <w:pPr>
        <w:pStyle w:val="ListParagraph"/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</m:acc>
          </m:e>
        </m:d>
        <m:r>
          <w:rPr>
            <w:rFonts w:ascii="Cambria Math" w:hAnsi="Cambria Math" w:cs="Times New Roman"/>
          </w:rPr>
          <m:t>=P</m:t>
        </m:r>
      </m:oMath>
      <w:r>
        <w:rPr>
          <w:rFonts w:ascii="Times New Roman" w:hAnsi="Times New Roman" w:cs="Times New Roman"/>
        </w:rPr>
        <w:t xml:space="preserve">(Placing all letters correctly) </w:t>
      </w:r>
      <m:oMath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120</m:t>
            </m:r>
          </m:den>
        </m:f>
      </m:oMath>
    </w:p>
    <w:p w:rsidR="00262687" w:rsidRDefault="00262687" w:rsidP="00834115">
      <w:pPr>
        <w:pStyle w:val="ListParagraph"/>
        <w:spacing w:after="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 xml:space="preserve"> ∴    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E</m:t>
            </m:r>
          </m:e>
        </m:d>
        <m:r>
          <w:rPr>
            <w:rFonts w:ascii="Cambria Math" w:hAnsi="Cambria Math" w:cs="Times New Roman"/>
          </w:rPr>
          <m:t>=1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120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19</m:t>
            </m:r>
          </m:num>
          <m:den>
            <m:r>
              <w:rPr>
                <w:rFonts w:ascii="Cambria Math" w:hAnsi="Cambria Math" w:cs="Times New Roman"/>
              </w:rPr>
              <m:t>120</m:t>
            </m:r>
          </m:den>
        </m:f>
      </m:oMath>
      <w:r>
        <w:rPr>
          <w:rFonts w:ascii="Times New Roman" w:hAnsi="Times New Roman" w:cs="Times New Roman"/>
        </w:rPr>
        <w:t xml:space="preserve"> </w:t>
      </w:r>
    </w:p>
    <w:p w:rsidR="00262687" w:rsidRPr="00470A1A" w:rsidRDefault="00262687" w:rsidP="00834115">
      <w:pPr>
        <w:pStyle w:val="ListParagraph"/>
        <w:spacing w:after="0"/>
        <w:rPr>
          <w:rFonts w:ascii="Times New Roman" w:hAnsi="Times New Roman" w:cs="Times New Roman"/>
        </w:rPr>
      </w:pPr>
    </w:p>
    <w:p w:rsidR="00602246" w:rsidRPr="00470A1A" w:rsidRDefault="00602246" w:rsidP="00834115">
      <w:pPr>
        <w:pStyle w:val="ListParagraph"/>
        <w:numPr>
          <w:ilvl w:val="0"/>
          <w:numId w:val="29"/>
        </w:numPr>
        <w:tabs>
          <w:tab w:val="left" w:pos="180"/>
        </w:tabs>
        <w:spacing w:after="0"/>
        <w:rPr>
          <w:rFonts w:ascii="Times New Roman" w:hAnsi="Times New Roman" w:cs="Times New Roman"/>
        </w:rPr>
      </w:pPr>
      <w:r w:rsidRPr="00470A1A">
        <w:rPr>
          <w:rFonts w:ascii="Times New Roman" w:hAnsi="Times New Roman" w:cs="Times New Roman"/>
        </w:rPr>
        <w:t>Ans : (</w:t>
      </w:r>
      <w:r w:rsidR="00262687">
        <w:rPr>
          <w:rFonts w:ascii="Times New Roman" w:hAnsi="Times New Roman" w:cs="Times New Roman"/>
        </w:rPr>
        <w:t>c</w:t>
      </w:r>
      <w:r w:rsidRPr="00470A1A">
        <w:rPr>
          <w:rFonts w:ascii="Times New Roman" w:hAnsi="Times New Roman" w:cs="Times New Roman"/>
        </w:rPr>
        <w:t>)</w:t>
      </w:r>
    </w:p>
    <w:p w:rsidR="002702C7" w:rsidRDefault="0026268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(atlea</w:t>
      </w:r>
      <w:r w:rsidR="00D63776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t one bulb is good) = 1- p(n</w:t>
      </w:r>
      <w:r w:rsidR="00D63776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t xml:space="preserve"> o</w:t>
      </w:r>
      <w:r w:rsidR="00771A31">
        <w:rPr>
          <w:rFonts w:ascii="Times New Roman" w:hAnsi="Times New Roman" w:cs="Times New Roman"/>
        </w:rPr>
        <w:t>f bulb is good</w:t>
      </w:r>
      <w:r>
        <w:rPr>
          <w:rFonts w:ascii="Times New Roman" w:hAnsi="Times New Roman" w:cs="Times New Roman"/>
        </w:rPr>
        <w:t>)</w:t>
      </w:r>
    </w:p>
    <w:p w:rsidR="00771A31" w:rsidRDefault="00771A31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256DB">
        <w:rPr>
          <w:position w:val="-30"/>
        </w:rPr>
        <w:object w:dxaOrig="1640" w:dyaOrig="720">
          <v:shape id="_x0000_i1043" type="#_x0000_t75" style="width:82.2pt;height:36pt" o:ole="">
            <v:imagedata r:id="rId42" o:title=""/>
          </v:shape>
          <o:OLEObject Type="Embed" ProgID="Equation.DSMT4" ShapeID="_x0000_i1043" DrawAspect="Content" ObjectID="_1645958537" r:id="rId43"/>
        </w:object>
      </w:r>
    </w:p>
    <w:p w:rsidR="002702C7" w:rsidRPr="00470A1A" w:rsidRDefault="002702C7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</w:rPr>
      </w:pPr>
    </w:p>
    <w:p w:rsidR="00602246" w:rsidRPr="00470A1A" w:rsidRDefault="00602246" w:rsidP="009F0D5F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71A31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E8136F" w:rsidRDefault="00771A31" w:rsidP="00834115">
      <w:pPr>
        <w:pStyle w:val="ListParagraph"/>
        <w:tabs>
          <w:tab w:val="left" w:pos="180"/>
        </w:tabs>
        <w:spacing w:after="0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=0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r>
              <w:rPr>
                <w:rFonts w:ascii="Cambria Math" w:hAnsi="Cambria Math"/>
              </w:rPr>
              <m:t>81</m:t>
            </m:r>
          </m:den>
        </m:f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28"/>
          </w:rPr>
          <w:object w:dxaOrig="6420" w:dyaOrig="740">
            <v:shape id="_x0000_i1044" type="#_x0000_t75" style="width:320.8pt;height:37.05pt" o:ole="">
              <v:imagedata r:id="rId44" o:title=""/>
            </v:shape>
            <o:OLEObject Type="Embed" ProgID="Equation.DSMT4" ShapeID="_x0000_i1044" DrawAspect="Content" ObjectID="_1645958538" r:id="rId45"/>
          </w:object>
        </m:r>
      </m:oMath>
      <w:r>
        <w:t xml:space="preserve"> </w:t>
      </w:r>
    </w:p>
    <w:p w:rsidR="00771A31" w:rsidRDefault="00771A31" w:rsidP="00834115">
      <w:pPr>
        <w:pStyle w:val="ListParagraph"/>
        <w:tabs>
          <w:tab w:val="left" w:pos="180"/>
        </w:tabs>
        <w:spacing w:after="0"/>
      </w:pP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</w:t>
      </w:r>
      <w:r>
        <w:tab/>
      </w:r>
      <w:r>
        <w:tab/>
      </w:r>
      <w:r w:rsidRPr="00A256DB">
        <w:rPr>
          <w:position w:val="-28"/>
        </w:rPr>
        <w:object w:dxaOrig="2560" w:dyaOrig="740">
          <v:shape id="_x0000_i1045" type="#_x0000_t75" style="width:127.9pt;height:37.05pt" o:ole="">
            <v:imagedata r:id="rId46" o:title=""/>
          </v:shape>
          <o:OLEObject Type="Embed" ProgID="Equation.DSMT4" ShapeID="_x0000_i1045" DrawAspect="Content" ObjectID="_1645958539" r:id="rId47"/>
        </w:object>
      </w:r>
    </w:p>
    <w:p w:rsidR="00F47F78" w:rsidRPr="00470A1A" w:rsidRDefault="00F47F78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72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(</w:t>
      </w:r>
      <w:r w:rsidR="00771A31">
        <w:rPr>
          <w:rFonts w:ascii="Times New Roman" w:hAnsi="Times New Roman" w:cs="Times New Roman"/>
          <w:sz w:val="24"/>
          <w:szCs w:val="24"/>
        </w:rPr>
        <w:t>d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702C7" w:rsidRDefault="00771A3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n=8 ;p=P(</m:t>
        </m:r>
      </m:oMath>
      <w:r>
        <w:rPr>
          <w:rFonts w:ascii="Times New Roman" w:hAnsi="Times New Roman" w:cs="Times New Roman"/>
        </w:rPr>
        <w:t>throwing 1 or 3)</w:t>
      </w:r>
      <m:oMath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 xml:space="preserve"> ;  q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 xml:space="preserve">  </m:t>
        </m:r>
      </m:oMath>
    </w:p>
    <w:p w:rsidR="00771A31" w:rsidRDefault="00771A3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S.D=</m:t>
        </m:r>
        <m:rad>
          <m:radPr>
            <m:degHide m:val="on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npq</m:t>
            </m:r>
          </m:e>
        </m:rad>
        <m:r>
          <w:rPr>
            <w:rFonts w:ascii="Cambria Math" w:hAnsi="Cambria Math" w:cs="Times New Roman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 xml:space="preserve">8× 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  <m:r>
              <w:rPr>
                <w:rFonts w:ascii="Cambria Math" w:hAnsi="Cambria Math" w:cs="Times New Roman"/>
              </w:rPr>
              <m:t xml:space="preserve">× 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</m:e>
        </m:ra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>
        <w:rPr>
          <w:rFonts w:ascii="Times New Roman" w:hAnsi="Times New Roman" w:cs="Times New Roman"/>
        </w:rPr>
        <w:t xml:space="preserve"> </w:t>
      </w:r>
    </w:p>
    <w:p w:rsidR="002702C7" w:rsidRPr="00470A1A" w:rsidRDefault="002702C7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771A31">
        <w:rPr>
          <w:rFonts w:ascii="Times New Roman" w:hAnsi="Times New Roman" w:cs="Times New Roman"/>
          <w:sz w:val="24"/>
          <w:szCs w:val="24"/>
        </w:rPr>
        <w:t>c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242DCA" w:rsidRDefault="00771A3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otal probabilities of answering the questions </w:t>
      </w:r>
      <w:r w:rsidRPr="00A256DB">
        <w:rPr>
          <w:position w:val="-12"/>
        </w:rPr>
        <w:object w:dxaOrig="3840" w:dyaOrig="380">
          <v:shape id="_x0000_i1046" type="#_x0000_t75" style="width:191.8pt;height:18.8pt" o:ole="">
            <v:imagedata r:id="rId48" o:title=""/>
          </v:shape>
          <o:OLEObject Type="Embed" ProgID="Equation.DSMT4" ShapeID="_x0000_i1046" DrawAspect="Content" ObjectID="_1645958540" r:id="rId49"/>
        </w:object>
      </w:r>
    </w:p>
    <w:p w:rsidR="00771A31" w:rsidRDefault="00771A3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pass the exam the students should answer 3 or 4 or 5 questions correctly.</w:t>
      </w:r>
    </w:p>
    <w:p w:rsidR="00771A31" w:rsidRDefault="00771A31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 the number of ways of answering the exam </w:t>
      </w:r>
      <w:r w:rsidR="008772F3" w:rsidRPr="00A256DB">
        <w:rPr>
          <w:position w:val="-12"/>
        </w:rPr>
        <w:object w:dxaOrig="2180" w:dyaOrig="380">
          <v:shape id="_x0000_i1047" type="#_x0000_t75" style="width:109.05pt;height:18.8pt" o:ole="">
            <v:imagedata r:id="rId50" o:title=""/>
          </v:shape>
          <o:OLEObject Type="Embed" ProgID="Equation.DSMT4" ShapeID="_x0000_i1047" DrawAspect="Content" ObjectID="_1645958541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2DCA" w:rsidRDefault="00A623D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Required probability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</w:p>
    <w:p w:rsidR="00A623D5" w:rsidRDefault="00A623D5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593363" w:rsidRPr="00470A1A" w:rsidRDefault="00593363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602246" w:rsidRPr="00470A1A" w:rsidRDefault="00602246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lastRenderedPageBreak/>
        <w:t>Ans : (</w:t>
      </w:r>
      <w:r w:rsidR="00A623D5">
        <w:rPr>
          <w:rFonts w:ascii="Times New Roman" w:hAnsi="Times New Roman" w:cs="Times New Roman"/>
          <w:sz w:val="24"/>
          <w:szCs w:val="24"/>
        </w:rPr>
        <w:t>b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450B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np=3   n=12   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23D5" w:rsidRDefault="00D67EA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npq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 npq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 3q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 xml:space="preserve">  ⇒</m:t>
        </m:r>
        <m:r>
          <w:rPr>
            <w:rFonts w:ascii="Cambria Math" w:hAnsi="Times New Roman" w:cs="Times New Roman"/>
            <w:sz w:val="24"/>
            <w:szCs w:val="24"/>
          </w:rPr>
          <m:t xml:space="preserve">     q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p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="00A623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</m:oMath>
      <w:r>
        <w:rPr>
          <w:rFonts w:ascii="Times New Roman" w:hAnsi="Times New Roman" w:cs="Times New Roman"/>
          <w:sz w:val="24"/>
          <w:szCs w:val="24"/>
        </w:rPr>
        <w:t xml:space="preserve">      probability distribution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p+q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sup>
        </m:sSup>
      </m:oMath>
    </w:p>
    <w:p w:rsidR="00F4450B" w:rsidRPr="00F4450B" w:rsidRDefault="00F4450B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157FB" w:rsidRPr="00470A1A" w:rsidRDefault="009157FB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A623D5">
        <w:rPr>
          <w:rFonts w:ascii="Times New Roman" w:hAnsi="Times New Roman" w:cs="Times New Roman"/>
          <w:sz w:val="24"/>
          <w:szCs w:val="24"/>
        </w:rPr>
        <w:t>a</w:t>
      </w:r>
      <w:r w:rsidRPr="00470A1A">
        <w:rPr>
          <w:rFonts w:ascii="Times New Roman" w:hAnsi="Times New Roman" w:cs="Times New Roman"/>
          <w:sz w:val="24"/>
          <w:szCs w:val="24"/>
        </w:rPr>
        <w:t>)</w:t>
      </w:r>
    </w:p>
    <w:p w:rsidR="004A2800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(only one of them survives) 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5</m:t>
            </m:r>
          </m:den>
        </m:f>
      </m:oMath>
    </w:p>
    <w:p w:rsidR="00A623D5" w:rsidRPr="00470A1A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950F68" w:rsidRPr="00470A1A" w:rsidRDefault="008B2C32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70A1A">
        <w:rPr>
          <w:rFonts w:ascii="Times New Roman" w:hAnsi="Times New Roman" w:cs="Times New Roman"/>
          <w:sz w:val="24"/>
          <w:szCs w:val="24"/>
        </w:rPr>
        <w:t>Ans : (</w:t>
      </w:r>
      <w:r w:rsidR="00F4450B">
        <w:rPr>
          <w:rFonts w:ascii="Times New Roman" w:hAnsi="Times New Roman" w:cs="Times New Roman"/>
          <w:sz w:val="24"/>
          <w:szCs w:val="24"/>
        </w:rPr>
        <w:t>b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450B" w:rsidRPr="00F4450B" w:rsidRDefault="00F4450B" w:rsidP="00834115">
      <w:pPr>
        <w:tabs>
          <w:tab w:val="left" w:pos="180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50F68" w:rsidRDefault="00892D98" w:rsidP="003F1D46">
      <w:pPr>
        <w:pStyle w:val="ListParagraph"/>
        <w:numPr>
          <w:ilvl w:val="0"/>
          <w:numId w:val="29"/>
        </w:numPr>
        <w:tabs>
          <w:tab w:val="left" w:pos="180"/>
          <w:tab w:val="left" w:pos="81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226274</wp:posOffset>
            </wp:positionH>
            <wp:positionV relativeFrom="paragraph">
              <wp:posOffset>32234</wp:posOffset>
            </wp:positionV>
            <wp:extent cx="1160211" cy="982639"/>
            <wp:effectExtent l="19050" t="0" r="1839" b="0"/>
            <wp:wrapNone/>
            <wp:docPr id="1" name="Picture 0" descr="6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0.bmp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60211" cy="9826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50F68" w:rsidRPr="00470A1A">
        <w:rPr>
          <w:rFonts w:ascii="Times New Roman" w:hAnsi="Times New Roman" w:cs="Times New Roman"/>
          <w:sz w:val="24"/>
          <w:szCs w:val="24"/>
        </w:rPr>
        <w:t>Ans : (</w:t>
      </w:r>
      <w:r w:rsidR="00F4450B">
        <w:rPr>
          <w:rFonts w:ascii="Times New Roman" w:hAnsi="Times New Roman" w:cs="Times New Roman"/>
          <w:sz w:val="24"/>
          <w:szCs w:val="24"/>
        </w:rPr>
        <w:t>c</w:t>
      </w:r>
      <w:r w:rsidR="00950F68" w:rsidRPr="00470A1A">
        <w:rPr>
          <w:rFonts w:ascii="Times New Roman" w:hAnsi="Times New Roman" w:cs="Times New Roman"/>
          <w:sz w:val="24"/>
          <w:szCs w:val="24"/>
        </w:rPr>
        <w:t>)</w:t>
      </w:r>
    </w:p>
    <w:p w:rsidR="00F4450B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rner point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3x+2y</m:t>
        </m:r>
      </m:oMath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0,0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</w:t>
      </w: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0,2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,0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F1BF3" w:rsidRDefault="00AF1BF3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623D5" w:rsidRDefault="00A623D5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8B2C32" w:rsidRPr="00470A1A" w:rsidRDefault="008B2C32" w:rsidP="00834115">
      <w:pPr>
        <w:pStyle w:val="ListParagraph"/>
        <w:tabs>
          <w:tab w:val="left" w:pos="1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A0D76" w:rsidRPr="00470A1A" w:rsidRDefault="004A0D76" w:rsidP="00834115">
      <w:pPr>
        <w:tabs>
          <w:tab w:val="left" w:pos="180"/>
        </w:tabs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70A1A">
        <w:rPr>
          <w:rFonts w:ascii="Times New Roman" w:hAnsi="Times New Roman" w:cs="Times New Roman"/>
          <w:b/>
          <w:sz w:val="24"/>
          <w:szCs w:val="24"/>
        </w:rPr>
        <w:lastRenderedPageBreak/>
        <w:t>Answer Key :</w:t>
      </w:r>
    </w:p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5A619F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1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5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7)</w:t>
            </w:r>
            <w:r w:rsidR="00AF1B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2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32)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4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3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5A619F" w:rsidRPr="00470A1A" w:rsidTr="005A619F">
        <w:trPr>
          <w:trHeight w:val="521"/>
        </w:trPr>
        <w:tc>
          <w:tcPr>
            <w:tcW w:w="829" w:type="dxa"/>
          </w:tcPr>
          <w:p w:rsidR="005A619F" w:rsidRPr="00470A1A" w:rsidRDefault="0031168C" w:rsidP="00506296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1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3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9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6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8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49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5A619F" w:rsidRPr="00470A1A" w:rsidTr="005A619F">
        <w:trPr>
          <w:trHeight w:val="540"/>
        </w:trPr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1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9" w:type="dxa"/>
          </w:tcPr>
          <w:p w:rsidR="005A619F" w:rsidRPr="00470A1A" w:rsidRDefault="0031168C" w:rsidP="00782BA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2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3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9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4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5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6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7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834115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8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0" w:type="dxa"/>
          </w:tcPr>
          <w:p w:rsidR="005A619F" w:rsidRPr="00470A1A" w:rsidRDefault="0031168C" w:rsidP="00C9319D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59)</w:t>
            </w:r>
            <w:r w:rsidR="00915C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0" w:type="dxa"/>
          </w:tcPr>
          <w:p w:rsidR="005A619F" w:rsidRPr="00470A1A" w:rsidRDefault="0031168C" w:rsidP="00AF1BF3">
            <w:pPr>
              <w:tabs>
                <w:tab w:val="left" w:pos="1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70A1A">
              <w:rPr>
                <w:rFonts w:ascii="Times New Roman" w:hAnsi="Times New Roman" w:cs="Times New Roman"/>
                <w:sz w:val="24"/>
                <w:szCs w:val="24"/>
              </w:rPr>
              <w:t>60)</w:t>
            </w:r>
            <w:r w:rsidR="00950F68" w:rsidRPr="00470A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55D9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5A619F" w:rsidRPr="00470A1A" w:rsidRDefault="005A619F" w:rsidP="00834115">
      <w:pPr>
        <w:tabs>
          <w:tab w:val="left" w:pos="1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A619F" w:rsidRPr="00470A1A" w:rsidSect="00346503">
      <w:pgSz w:w="11907" w:h="16839" w:code="9"/>
      <w:pgMar w:top="576" w:right="387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A3C38"/>
    <w:multiLevelType w:val="hybridMultilevel"/>
    <w:tmpl w:val="FB92AF7A"/>
    <w:lvl w:ilvl="0" w:tplc="71A8C946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D1B0585"/>
    <w:multiLevelType w:val="hybridMultilevel"/>
    <w:tmpl w:val="BF246A82"/>
    <w:lvl w:ilvl="0" w:tplc="5E7AED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C440E"/>
    <w:multiLevelType w:val="hybridMultilevel"/>
    <w:tmpl w:val="D4542E42"/>
    <w:lvl w:ilvl="0" w:tplc="2176F072">
      <w:start w:val="1"/>
      <w:numFmt w:val="decimal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>
    <w:nsid w:val="12601C76"/>
    <w:multiLevelType w:val="hybridMultilevel"/>
    <w:tmpl w:val="7062CABC"/>
    <w:lvl w:ilvl="0" w:tplc="8CA63D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E10"/>
    <w:multiLevelType w:val="hybridMultilevel"/>
    <w:tmpl w:val="12F8F1F0"/>
    <w:lvl w:ilvl="0" w:tplc="CF0479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880C5F"/>
    <w:multiLevelType w:val="hybridMultilevel"/>
    <w:tmpl w:val="1AEAE048"/>
    <w:lvl w:ilvl="0" w:tplc="F664071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F45DBD"/>
    <w:multiLevelType w:val="hybridMultilevel"/>
    <w:tmpl w:val="182CB65C"/>
    <w:lvl w:ilvl="0" w:tplc="364C55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18219E"/>
    <w:multiLevelType w:val="hybridMultilevel"/>
    <w:tmpl w:val="3EC43E14"/>
    <w:lvl w:ilvl="0" w:tplc="0E7281DC">
      <w:start w:val="1"/>
      <w:numFmt w:val="decimal"/>
      <w:lvlText w:val="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D032C5B"/>
    <w:multiLevelType w:val="hybridMultilevel"/>
    <w:tmpl w:val="FACE4F9E"/>
    <w:lvl w:ilvl="0" w:tplc="D6C4AD26">
      <w:start w:val="2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9810C8"/>
    <w:multiLevelType w:val="hybridMultilevel"/>
    <w:tmpl w:val="1FF690AE"/>
    <w:lvl w:ilvl="0" w:tplc="FD2AD6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7B2DAF"/>
    <w:multiLevelType w:val="hybridMultilevel"/>
    <w:tmpl w:val="322075E8"/>
    <w:lvl w:ilvl="0" w:tplc="78D85F5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7FF209A"/>
    <w:multiLevelType w:val="hybridMultilevel"/>
    <w:tmpl w:val="2722A1F6"/>
    <w:lvl w:ilvl="0" w:tplc="3A3ED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80A4ED8"/>
    <w:multiLevelType w:val="hybridMultilevel"/>
    <w:tmpl w:val="2EDC0092"/>
    <w:lvl w:ilvl="0" w:tplc="DDE2BB48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37A13"/>
    <w:multiLevelType w:val="hybridMultilevel"/>
    <w:tmpl w:val="E314371A"/>
    <w:lvl w:ilvl="0" w:tplc="34E23F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B4393F"/>
    <w:multiLevelType w:val="hybridMultilevel"/>
    <w:tmpl w:val="B5E213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3F753056"/>
    <w:multiLevelType w:val="hybridMultilevel"/>
    <w:tmpl w:val="99DE4906"/>
    <w:lvl w:ilvl="0" w:tplc="B8C856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4F831C4"/>
    <w:multiLevelType w:val="hybridMultilevel"/>
    <w:tmpl w:val="5A4C892A"/>
    <w:lvl w:ilvl="0" w:tplc="FC74AF0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5E765B4"/>
    <w:multiLevelType w:val="hybridMultilevel"/>
    <w:tmpl w:val="AB7A1878"/>
    <w:lvl w:ilvl="0" w:tplc="4672E2A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3832CA"/>
    <w:multiLevelType w:val="hybridMultilevel"/>
    <w:tmpl w:val="EC0C166C"/>
    <w:lvl w:ilvl="0" w:tplc="8F1481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35418A"/>
    <w:multiLevelType w:val="hybridMultilevel"/>
    <w:tmpl w:val="4F6C31E2"/>
    <w:lvl w:ilvl="0" w:tplc="9FC85C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32C04BF"/>
    <w:multiLevelType w:val="hybridMultilevel"/>
    <w:tmpl w:val="48FE9610"/>
    <w:lvl w:ilvl="0" w:tplc="4126AA00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0F32FA"/>
    <w:multiLevelType w:val="hybridMultilevel"/>
    <w:tmpl w:val="6AD84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715EB"/>
    <w:multiLevelType w:val="hybridMultilevel"/>
    <w:tmpl w:val="763C6FF8"/>
    <w:lvl w:ilvl="0" w:tplc="292A96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09213DD"/>
    <w:multiLevelType w:val="hybridMultilevel"/>
    <w:tmpl w:val="F53479A0"/>
    <w:lvl w:ilvl="0" w:tplc="757EE6CE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55162F"/>
    <w:multiLevelType w:val="hybridMultilevel"/>
    <w:tmpl w:val="D86C4B5C"/>
    <w:lvl w:ilvl="0" w:tplc="F3686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9E41F17"/>
    <w:multiLevelType w:val="hybridMultilevel"/>
    <w:tmpl w:val="F72022C0"/>
    <w:lvl w:ilvl="0" w:tplc="93EEA324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6F4192"/>
    <w:multiLevelType w:val="hybridMultilevel"/>
    <w:tmpl w:val="30E65A34"/>
    <w:lvl w:ilvl="0" w:tplc="DC2C00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E86156"/>
    <w:multiLevelType w:val="hybridMultilevel"/>
    <w:tmpl w:val="7C16C1D6"/>
    <w:lvl w:ilvl="0" w:tplc="691009D4">
      <w:start w:val="21"/>
      <w:numFmt w:val="bullet"/>
      <w:lvlText w:val=""/>
      <w:lvlJc w:val="left"/>
      <w:pPr>
        <w:ind w:left="765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716B5F6F"/>
    <w:multiLevelType w:val="hybridMultilevel"/>
    <w:tmpl w:val="819823A2"/>
    <w:lvl w:ilvl="0" w:tplc="71C037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D54907"/>
    <w:multiLevelType w:val="hybridMultilevel"/>
    <w:tmpl w:val="E57203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E24FF4"/>
    <w:multiLevelType w:val="hybridMultilevel"/>
    <w:tmpl w:val="2D686054"/>
    <w:lvl w:ilvl="0" w:tplc="39CA5C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9"/>
  </w:num>
  <w:num w:numId="3">
    <w:abstractNumId w:val="13"/>
  </w:num>
  <w:num w:numId="4">
    <w:abstractNumId w:val="24"/>
  </w:num>
  <w:num w:numId="5">
    <w:abstractNumId w:val="19"/>
  </w:num>
  <w:num w:numId="6">
    <w:abstractNumId w:val="10"/>
  </w:num>
  <w:num w:numId="7">
    <w:abstractNumId w:val="26"/>
  </w:num>
  <w:num w:numId="8">
    <w:abstractNumId w:val="6"/>
  </w:num>
  <w:num w:numId="9">
    <w:abstractNumId w:val="27"/>
  </w:num>
  <w:num w:numId="10">
    <w:abstractNumId w:val="0"/>
  </w:num>
  <w:num w:numId="11">
    <w:abstractNumId w:val="8"/>
  </w:num>
  <w:num w:numId="12">
    <w:abstractNumId w:val="22"/>
  </w:num>
  <w:num w:numId="13">
    <w:abstractNumId w:val="3"/>
  </w:num>
  <w:num w:numId="14">
    <w:abstractNumId w:val="2"/>
  </w:num>
  <w:num w:numId="15">
    <w:abstractNumId w:val="5"/>
  </w:num>
  <w:num w:numId="16">
    <w:abstractNumId w:val="12"/>
  </w:num>
  <w:num w:numId="17">
    <w:abstractNumId w:val="20"/>
  </w:num>
  <w:num w:numId="18">
    <w:abstractNumId w:val="30"/>
  </w:num>
  <w:num w:numId="19">
    <w:abstractNumId w:val="9"/>
  </w:num>
  <w:num w:numId="20">
    <w:abstractNumId w:val="18"/>
  </w:num>
  <w:num w:numId="21">
    <w:abstractNumId w:val="16"/>
  </w:num>
  <w:num w:numId="22">
    <w:abstractNumId w:val="28"/>
  </w:num>
  <w:num w:numId="23">
    <w:abstractNumId w:val="4"/>
  </w:num>
  <w:num w:numId="24">
    <w:abstractNumId w:val="25"/>
  </w:num>
  <w:num w:numId="25">
    <w:abstractNumId w:val="11"/>
  </w:num>
  <w:num w:numId="26">
    <w:abstractNumId w:val="17"/>
  </w:num>
  <w:num w:numId="27">
    <w:abstractNumId w:val="1"/>
  </w:num>
  <w:num w:numId="28">
    <w:abstractNumId w:val="21"/>
  </w:num>
  <w:num w:numId="29">
    <w:abstractNumId w:val="23"/>
  </w:num>
  <w:num w:numId="30">
    <w:abstractNumId w:val="15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characterSpacingControl w:val="doNotCompress"/>
  <w:compat>
    <w:useFELayout/>
  </w:compat>
  <w:rsids>
    <w:rsidRoot w:val="00B87BCE"/>
    <w:rsid w:val="00001D93"/>
    <w:rsid w:val="00002694"/>
    <w:rsid w:val="00004060"/>
    <w:rsid w:val="000062B7"/>
    <w:rsid w:val="00011F26"/>
    <w:rsid w:val="000261CD"/>
    <w:rsid w:val="00026A1E"/>
    <w:rsid w:val="000348E7"/>
    <w:rsid w:val="0003674D"/>
    <w:rsid w:val="00037AA4"/>
    <w:rsid w:val="00037F2C"/>
    <w:rsid w:val="00041A2F"/>
    <w:rsid w:val="00043095"/>
    <w:rsid w:val="0005198F"/>
    <w:rsid w:val="000604A5"/>
    <w:rsid w:val="000653BD"/>
    <w:rsid w:val="00067DE4"/>
    <w:rsid w:val="0007212F"/>
    <w:rsid w:val="0007245A"/>
    <w:rsid w:val="0009274F"/>
    <w:rsid w:val="00093C0E"/>
    <w:rsid w:val="000A00C0"/>
    <w:rsid w:val="000A24C0"/>
    <w:rsid w:val="000B03D8"/>
    <w:rsid w:val="000B23F0"/>
    <w:rsid w:val="000B6E0A"/>
    <w:rsid w:val="000C4FC1"/>
    <w:rsid w:val="000D0415"/>
    <w:rsid w:val="000D243B"/>
    <w:rsid w:val="000D5EAE"/>
    <w:rsid w:val="000E0513"/>
    <w:rsid w:val="000F03E6"/>
    <w:rsid w:val="000F6C40"/>
    <w:rsid w:val="001030C7"/>
    <w:rsid w:val="00105D7C"/>
    <w:rsid w:val="00114035"/>
    <w:rsid w:val="0011683A"/>
    <w:rsid w:val="00117BE0"/>
    <w:rsid w:val="00120E05"/>
    <w:rsid w:val="00122980"/>
    <w:rsid w:val="00127867"/>
    <w:rsid w:val="00127E49"/>
    <w:rsid w:val="001379FC"/>
    <w:rsid w:val="00142C2C"/>
    <w:rsid w:val="00150C60"/>
    <w:rsid w:val="001656BA"/>
    <w:rsid w:val="00166A61"/>
    <w:rsid w:val="001743C6"/>
    <w:rsid w:val="00177AA3"/>
    <w:rsid w:val="00183394"/>
    <w:rsid w:val="0019132B"/>
    <w:rsid w:val="00193142"/>
    <w:rsid w:val="0019463B"/>
    <w:rsid w:val="001A16A6"/>
    <w:rsid w:val="001A3F55"/>
    <w:rsid w:val="001A6D8B"/>
    <w:rsid w:val="001A7A2A"/>
    <w:rsid w:val="001B6440"/>
    <w:rsid w:val="001C1202"/>
    <w:rsid w:val="001C5082"/>
    <w:rsid w:val="001D4603"/>
    <w:rsid w:val="001D50A5"/>
    <w:rsid w:val="001D6D19"/>
    <w:rsid w:val="001E10DC"/>
    <w:rsid w:val="001E26A3"/>
    <w:rsid w:val="001E41DC"/>
    <w:rsid w:val="001E6280"/>
    <w:rsid w:val="001F014C"/>
    <w:rsid w:val="001F0E97"/>
    <w:rsid w:val="001F2343"/>
    <w:rsid w:val="001F322E"/>
    <w:rsid w:val="001F34B0"/>
    <w:rsid w:val="001F47C0"/>
    <w:rsid w:val="001F6969"/>
    <w:rsid w:val="002005D4"/>
    <w:rsid w:val="00213700"/>
    <w:rsid w:val="00213C0D"/>
    <w:rsid w:val="00220F71"/>
    <w:rsid w:val="00221705"/>
    <w:rsid w:val="002226B3"/>
    <w:rsid w:val="002248AC"/>
    <w:rsid w:val="00226A9A"/>
    <w:rsid w:val="00233D2A"/>
    <w:rsid w:val="00240340"/>
    <w:rsid w:val="00242DCA"/>
    <w:rsid w:val="00243BFB"/>
    <w:rsid w:val="00246717"/>
    <w:rsid w:val="0025573E"/>
    <w:rsid w:val="0025707A"/>
    <w:rsid w:val="00257247"/>
    <w:rsid w:val="0026111D"/>
    <w:rsid w:val="00262687"/>
    <w:rsid w:val="00263390"/>
    <w:rsid w:val="002645A1"/>
    <w:rsid w:val="002702C7"/>
    <w:rsid w:val="00271F65"/>
    <w:rsid w:val="002726E5"/>
    <w:rsid w:val="00272777"/>
    <w:rsid w:val="00274701"/>
    <w:rsid w:val="00277CAB"/>
    <w:rsid w:val="00280B8C"/>
    <w:rsid w:val="0028403A"/>
    <w:rsid w:val="00286C3D"/>
    <w:rsid w:val="0028799A"/>
    <w:rsid w:val="002879A3"/>
    <w:rsid w:val="002916D7"/>
    <w:rsid w:val="002918C5"/>
    <w:rsid w:val="00295798"/>
    <w:rsid w:val="00295B5E"/>
    <w:rsid w:val="002A1FDE"/>
    <w:rsid w:val="002A7820"/>
    <w:rsid w:val="002B31D4"/>
    <w:rsid w:val="002B3548"/>
    <w:rsid w:val="002B426C"/>
    <w:rsid w:val="002B6180"/>
    <w:rsid w:val="002C62BD"/>
    <w:rsid w:val="002D2205"/>
    <w:rsid w:val="002D247F"/>
    <w:rsid w:val="002E5365"/>
    <w:rsid w:val="002F12C7"/>
    <w:rsid w:val="002F3675"/>
    <w:rsid w:val="002F6A0C"/>
    <w:rsid w:val="002F6A9C"/>
    <w:rsid w:val="002F7D46"/>
    <w:rsid w:val="00301CD9"/>
    <w:rsid w:val="0030333C"/>
    <w:rsid w:val="00310204"/>
    <w:rsid w:val="0031149D"/>
    <w:rsid w:val="0031168C"/>
    <w:rsid w:val="00316B21"/>
    <w:rsid w:val="00320E8F"/>
    <w:rsid w:val="00326CE4"/>
    <w:rsid w:val="003331F4"/>
    <w:rsid w:val="003349FF"/>
    <w:rsid w:val="00340879"/>
    <w:rsid w:val="00341A4A"/>
    <w:rsid w:val="00346503"/>
    <w:rsid w:val="00353256"/>
    <w:rsid w:val="00357F19"/>
    <w:rsid w:val="00361F7F"/>
    <w:rsid w:val="00363C94"/>
    <w:rsid w:val="00365F38"/>
    <w:rsid w:val="003716F9"/>
    <w:rsid w:val="00372DED"/>
    <w:rsid w:val="00375500"/>
    <w:rsid w:val="00380199"/>
    <w:rsid w:val="00381F33"/>
    <w:rsid w:val="00385EDA"/>
    <w:rsid w:val="00390061"/>
    <w:rsid w:val="00390942"/>
    <w:rsid w:val="00395A05"/>
    <w:rsid w:val="0039770D"/>
    <w:rsid w:val="003A031A"/>
    <w:rsid w:val="003A09BA"/>
    <w:rsid w:val="003A43D6"/>
    <w:rsid w:val="003A5B0E"/>
    <w:rsid w:val="003B20A9"/>
    <w:rsid w:val="003B3271"/>
    <w:rsid w:val="003B5FCB"/>
    <w:rsid w:val="003B61C6"/>
    <w:rsid w:val="003C139B"/>
    <w:rsid w:val="003C2D61"/>
    <w:rsid w:val="003C3B49"/>
    <w:rsid w:val="003D28CC"/>
    <w:rsid w:val="003D3CAB"/>
    <w:rsid w:val="003D6CD5"/>
    <w:rsid w:val="003E3FEF"/>
    <w:rsid w:val="003F1D46"/>
    <w:rsid w:val="00400820"/>
    <w:rsid w:val="004035D1"/>
    <w:rsid w:val="00403B80"/>
    <w:rsid w:val="00405905"/>
    <w:rsid w:val="0040663B"/>
    <w:rsid w:val="0041217C"/>
    <w:rsid w:val="004142E9"/>
    <w:rsid w:val="004150F9"/>
    <w:rsid w:val="00421068"/>
    <w:rsid w:val="00421D64"/>
    <w:rsid w:val="00424664"/>
    <w:rsid w:val="00432A59"/>
    <w:rsid w:val="00432B80"/>
    <w:rsid w:val="00432D05"/>
    <w:rsid w:val="00437C30"/>
    <w:rsid w:val="0044145E"/>
    <w:rsid w:val="004546F3"/>
    <w:rsid w:val="00454801"/>
    <w:rsid w:val="00455A62"/>
    <w:rsid w:val="00456455"/>
    <w:rsid w:val="00463643"/>
    <w:rsid w:val="00470A1A"/>
    <w:rsid w:val="00471228"/>
    <w:rsid w:val="00471644"/>
    <w:rsid w:val="004768B4"/>
    <w:rsid w:val="00476927"/>
    <w:rsid w:val="004807A7"/>
    <w:rsid w:val="004809F5"/>
    <w:rsid w:val="00481E7A"/>
    <w:rsid w:val="0048475C"/>
    <w:rsid w:val="0048692D"/>
    <w:rsid w:val="00491FA5"/>
    <w:rsid w:val="0049333D"/>
    <w:rsid w:val="004938D5"/>
    <w:rsid w:val="00494C1D"/>
    <w:rsid w:val="004A036B"/>
    <w:rsid w:val="004A0D76"/>
    <w:rsid w:val="004A2800"/>
    <w:rsid w:val="004A4267"/>
    <w:rsid w:val="004A65DC"/>
    <w:rsid w:val="004B5C08"/>
    <w:rsid w:val="004C31DF"/>
    <w:rsid w:val="004C341F"/>
    <w:rsid w:val="004C3509"/>
    <w:rsid w:val="004C530A"/>
    <w:rsid w:val="004C6702"/>
    <w:rsid w:val="004C7512"/>
    <w:rsid w:val="004D096F"/>
    <w:rsid w:val="004D1FBC"/>
    <w:rsid w:val="004D3ECE"/>
    <w:rsid w:val="004E1C6A"/>
    <w:rsid w:val="004E5BBD"/>
    <w:rsid w:val="004E6C0E"/>
    <w:rsid w:val="004F30A6"/>
    <w:rsid w:val="004F5408"/>
    <w:rsid w:val="004F6334"/>
    <w:rsid w:val="004F6E60"/>
    <w:rsid w:val="00505BEB"/>
    <w:rsid w:val="00506296"/>
    <w:rsid w:val="00510629"/>
    <w:rsid w:val="00512696"/>
    <w:rsid w:val="005127A1"/>
    <w:rsid w:val="00516C3A"/>
    <w:rsid w:val="00533ADB"/>
    <w:rsid w:val="00534EC2"/>
    <w:rsid w:val="00535564"/>
    <w:rsid w:val="00541295"/>
    <w:rsid w:val="0054657F"/>
    <w:rsid w:val="005509E6"/>
    <w:rsid w:val="00552CBD"/>
    <w:rsid w:val="00556637"/>
    <w:rsid w:val="00563E07"/>
    <w:rsid w:val="00565AFD"/>
    <w:rsid w:val="00566B0A"/>
    <w:rsid w:val="00570A8D"/>
    <w:rsid w:val="00570CC5"/>
    <w:rsid w:val="005711CB"/>
    <w:rsid w:val="00574289"/>
    <w:rsid w:val="00574950"/>
    <w:rsid w:val="00575BB0"/>
    <w:rsid w:val="00575C5B"/>
    <w:rsid w:val="005767FF"/>
    <w:rsid w:val="00576F67"/>
    <w:rsid w:val="00577A7B"/>
    <w:rsid w:val="00591147"/>
    <w:rsid w:val="0059134D"/>
    <w:rsid w:val="00593363"/>
    <w:rsid w:val="005947EE"/>
    <w:rsid w:val="00596747"/>
    <w:rsid w:val="005974A4"/>
    <w:rsid w:val="005A1B2C"/>
    <w:rsid w:val="005A2110"/>
    <w:rsid w:val="005A3E87"/>
    <w:rsid w:val="005A619F"/>
    <w:rsid w:val="005A7CCC"/>
    <w:rsid w:val="005B2933"/>
    <w:rsid w:val="005B5F0F"/>
    <w:rsid w:val="005C33A9"/>
    <w:rsid w:val="005C37D1"/>
    <w:rsid w:val="005C5A23"/>
    <w:rsid w:val="005D09B4"/>
    <w:rsid w:val="005D1042"/>
    <w:rsid w:val="005D54D2"/>
    <w:rsid w:val="005E4258"/>
    <w:rsid w:val="005E46C8"/>
    <w:rsid w:val="005F1FD9"/>
    <w:rsid w:val="005F26D7"/>
    <w:rsid w:val="005F2A25"/>
    <w:rsid w:val="005F2CA5"/>
    <w:rsid w:val="005F5205"/>
    <w:rsid w:val="00600BE0"/>
    <w:rsid w:val="00602246"/>
    <w:rsid w:val="00613021"/>
    <w:rsid w:val="0061470D"/>
    <w:rsid w:val="006213EF"/>
    <w:rsid w:val="00621F3F"/>
    <w:rsid w:val="00623610"/>
    <w:rsid w:val="006317B1"/>
    <w:rsid w:val="00635AF4"/>
    <w:rsid w:val="006404A2"/>
    <w:rsid w:val="00641845"/>
    <w:rsid w:val="006433B1"/>
    <w:rsid w:val="00643AC0"/>
    <w:rsid w:val="00643AFA"/>
    <w:rsid w:val="006472C7"/>
    <w:rsid w:val="00651CBF"/>
    <w:rsid w:val="0065424A"/>
    <w:rsid w:val="006550F6"/>
    <w:rsid w:val="00655A07"/>
    <w:rsid w:val="00655D96"/>
    <w:rsid w:val="006614BF"/>
    <w:rsid w:val="00665D1D"/>
    <w:rsid w:val="00666A3B"/>
    <w:rsid w:val="00671F70"/>
    <w:rsid w:val="00680E8E"/>
    <w:rsid w:val="0068225D"/>
    <w:rsid w:val="006862D7"/>
    <w:rsid w:val="00697DE6"/>
    <w:rsid w:val="006A1DD0"/>
    <w:rsid w:val="006A33C9"/>
    <w:rsid w:val="006A4A50"/>
    <w:rsid w:val="006A6558"/>
    <w:rsid w:val="006A663D"/>
    <w:rsid w:val="006B15AF"/>
    <w:rsid w:val="006B19A5"/>
    <w:rsid w:val="006B4E46"/>
    <w:rsid w:val="006B722F"/>
    <w:rsid w:val="006C3361"/>
    <w:rsid w:val="006C661C"/>
    <w:rsid w:val="006D0A6B"/>
    <w:rsid w:val="006D1680"/>
    <w:rsid w:val="006D4C27"/>
    <w:rsid w:val="006D57A2"/>
    <w:rsid w:val="006D5A18"/>
    <w:rsid w:val="006D703F"/>
    <w:rsid w:val="006D7500"/>
    <w:rsid w:val="006D7CE7"/>
    <w:rsid w:val="006E1A30"/>
    <w:rsid w:val="006E2EDF"/>
    <w:rsid w:val="006E647C"/>
    <w:rsid w:val="006F149E"/>
    <w:rsid w:val="006F1E2F"/>
    <w:rsid w:val="00700106"/>
    <w:rsid w:val="00700B1A"/>
    <w:rsid w:val="0071127C"/>
    <w:rsid w:val="00711609"/>
    <w:rsid w:val="007126C0"/>
    <w:rsid w:val="007136C0"/>
    <w:rsid w:val="00715C26"/>
    <w:rsid w:val="0071763A"/>
    <w:rsid w:val="00717681"/>
    <w:rsid w:val="00717A34"/>
    <w:rsid w:val="00720A6B"/>
    <w:rsid w:val="00724AE1"/>
    <w:rsid w:val="00732CBD"/>
    <w:rsid w:val="00733306"/>
    <w:rsid w:val="00733392"/>
    <w:rsid w:val="00735554"/>
    <w:rsid w:val="0073603C"/>
    <w:rsid w:val="0074159B"/>
    <w:rsid w:val="00741F9C"/>
    <w:rsid w:val="00750D68"/>
    <w:rsid w:val="007557A6"/>
    <w:rsid w:val="007620D8"/>
    <w:rsid w:val="00771A31"/>
    <w:rsid w:val="00771A36"/>
    <w:rsid w:val="00772BE7"/>
    <w:rsid w:val="00774DAC"/>
    <w:rsid w:val="00776296"/>
    <w:rsid w:val="00776ECD"/>
    <w:rsid w:val="00777399"/>
    <w:rsid w:val="00782BAD"/>
    <w:rsid w:val="00792B0D"/>
    <w:rsid w:val="00794B1B"/>
    <w:rsid w:val="007B027C"/>
    <w:rsid w:val="007C671C"/>
    <w:rsid w:val="007D222F"/>
    <w:rsid w:val="007D7CAC"/>
    <w:rsid w:val="007E5969"/>
    <w:rsid w:val="007E60E5"/>
    <w:rsid w:val="007F16C1"/>
    <w:rsid w:val="007F2C86"/>
    <w:rsid w:val="007F6E1B"/>
    <w:rsid w:val="00803F55"/>
    <w:rsid w:val="00804C77"/>
    <w:rsid w:val="00805927"/>
    <w:rsid w:val="00810B75"/>
    <w:rsid w:val="00814834"/>
    <w:rsid w:val="0081655C"/>
    <w:rsid w:val="0082050E"/>
    <w:rsid w:val="00820AFD"/>
    <w:rsid w:val="0082204B"/>
    <w:rsid w:val="008303F7"/>
    <w:rsid w:val="00831F2A"/>
    <w:rsid w:val="00832E6E"/>
    <w:rsid w:val="00834115"/>
    <w:rsid w:val="008349E0"/>
    <w:rsid w:val="0083769B"/>
    <w:rsid w:val="008428C8"/>
    <w:rsid w:val="00843F74"/>
    <w:rsid w:val="00844519"/>
    <w:rsid w:val="008500EE"/>
    <w:rsid w:val="00850B9C"/>
    <w:rsid w:val="00856B7C"/>
    <w:rsid w:val="00862D31"/>
    <w:rsid w:val="00865719"/>
    <w:rsid w:val="008674E5"/>
    <w:rsid w:val="008772F3"/>
    <w:rsid w:val="0088661E"/>
    <w:rsid w:val="00892531"/>
    <w:rsid w:val="00892D98"/>
    <w:rsid w:val="008A4824"/>
    <w:rsid w:val="008B07CF"/>
    <w:rsid w:val="008B1076"/>
    <w:rsid w:val="008B2C32"/>
    <w:rsid w:val="008C398F"/>
    <w:rsid w:val="008C79E0"/>
    <w:rsid w:val="008D3A62"/>
    <w:rsid w:val="008D46E3"/>
    <w:rsid w:val="008E14FF"/>
    <w:rsid w:val="008E59BC"/>
    <w:rsid w:val="008E6D44"/>
    <w:rsid w:val="008F1C58"/>
    <w:rsid w:val="008F2661"/>
    <w:rsid w:val="008F5ADB"/>
    <w:rsid w:val="008F6D8A"/>
    <w:rsid w:val="009006C3"/>
    <w:rsid w:val="0090467E"/>
    <w:rsid w:val="00907B1F"/>
    <w:rsid w:val="00911DAF"/>
    <w:rsid w:val="009157FB"/>
    <w:rsid w:val="00915CD2"/>
    <w:rsid w:val="00915EC4"/>
    <w:rsid w:val="00916DB7"/>
    <w:rsid w:val="009254F4"/>
    <w:rsid w:val="00927489"/>
    <w:rsid w:val="00941112"/>
    <w:rsid w:val="0094294C"/>
    <w:rsid w:val="0094683A"/>
    <w:rsid w:val="00950F68"/>
    <w:rsid w:val="00951657"/>
    <w:rsid w:val="0095722D"/>
    <w:rsid w:val="0096149E"/>
    <w:rsid w:val="009645FA"/>
    <w:rsid w:val="00964948"/>
    <w:rsid w:val="009650DD"/>
    <w:rsid w:val="00972F45"/>
    <w:rsid w:val="0097339B"/>
    <w:rsid w:val="00974D8C"/>
    <w:rsid w:val="0098489C"/>
    <w:rsid w:val="00986636"/>
    <w:rsid w:val="00990ECC"/>
    <w:rsid w:val="009910F5"/>
    <w:rsid w:val="00995FD5"/>
    <w:rsid w:val="009B043F"/>
    <w:rsid w:val="009B0B46"/>
    <w:rsid w:val="009B16E5"/>
    <w:rsid w:val="009B2A4E"/>
    <w:rsid w:val="009B3703"/>
    <w:rsid w:val="009B5E45"/>
    <w:rsid w:val="009B74E4"/>
    <w:rsid w:val="009C0960"/>
    <w:rsid w:val="009C15B4"/>
    <w:rsid w:val="009C2C1F"/>
    <w:rsid w:val="009D2EFC"/>
    <w:rsid w:val="009E4E38"/>
    <w:rsid w:val="009E5CFF"/>
    <w:rsid w:val="009F0D5F"/>
    <w:rsid w:val="009F3095"/>
    <w:rsid w:val="009F6511"/>
    <w:rsid w:val="009F7C72"/>
    <w:rsid w:val="00A010FA"/>
    <w:rsid w:val="00A033D8"/>
    <w:rsid w:val="00A04FD6"/>
    <w:rsid w:val="00A06787"/>
    <w:rsid w:val="00A149D9"/>
    <w:rsid w:val="00A16EDB"/>
    <w:rsid w:val="00A311F0"/>
    <w:rsid w:val="00A375AC"/>
    <w:rsid w:val="00A462E1"/>
    <w:rsid w:val="00A50B25"/>
    <w:rsid w:val="00A51B85"/>
    <w:rsid w:val="00A51E43"/>
    <w:rsid w:val="00A5422E"/>
    <w:rsid w:val="00A55D19"/>
    <w:rsid w:val="00A60BEC"/>
    <w:rsid w:val="00A60CE8"/>
    <w:rsid w:val="00A61655"/>
    <w:rsid w:val="00A61FFC"/>
    <w:rsid w:val="00A623D5"/>
    <w:rsid w:val="00A63E06"/>
    <w:rsid w:val="00A65CA6"/>
    <w:rsid w:val="00A675B2"/>
    <w:rsid w:val="00A67B43"/>
    <w:rsid w:val="00A725E1"/>
    <w:rsid w:val="00A725F0"/>
    <w:rsid w:val="00A77181"/>
    <w:rsid w:val="00A77DB9"/>
    <w:rsid w:val="00A9241C"/>
    <w:rsid w:val="00A93F30"/>
    <w:rsid w:val="00A9653E"/>
    <w:rsid w:val="00A97B3B"/>
    <w:rsid w:val="00AA12A4"/>
    <w:rsid w:val="00AA13A7"/>
    <w:rsid w:val="00AA42C3"/>
    <w:rsid w:val="00AA6955"/>
    <w:rsid w:val="00AB0551"/>
    <w:rsid w:val="00AB3042"/>
    <w:rsid w:val="00AB4E20"/>
    <w:rsid w:val="00AB6845"/>
    <w:rsid w:val="00AB7630"/>
    <w:rsid w:val="00AC2C71"/>
    <w:rsid w:val="00AC3820"/>
    <w:rsid w:val="00AD087A"/>
    <w:rsid w:val="00AD0E61"/>
    <w:rsid w:val="00AD1A4D"/>
    <w:rsid w:val="00AD227E"/>
    <w:rsid w:val="00AD7612"/>
    <w:rsid w:val="00AE1A63"/>
    <w:rsid w:val="00AE3CB0"/>
    <w:rsid w:val="00AF09E4"/>
    <w:rsid w:val="00AF1B33"/>
    <w:rsid w:val="00AF1BF3"/>
    <w:rsid w:val="00AF51A3"/>
    <w:rsid w:val="00B10838"/>
    <w:rsid w:val="00B10F7E"/>
    <w:rsid w:val="00B1109C"/>
    <w:rsid w:val="00B11394"/>
    <w:rsid w:val="00B16D0A"/>
    <w:rsid w:val="00B174FC"/>
    <w:rsid w:val="00B3551B"/>
    <w:rsid w:val="00B367D3"/>
    <w:rsid w:val="00B371E7"/>
    <w:rsid w:val="00B413B4"/>
    <w:rsid w:val="00B417C5"/>
    <w:rsid w:val="00B42FD5"/>
    <w:rsid w:val="00B5629C"/>
    <w:rsid w:val="00B61C6A"/>
    <w:rsid w:val="00B641FB"/>
    <w:rsid w:val="00B7534C"/>
    <w:rsid w:val="00B80D0A"/>
    <w:rsid w:val="00B87BCE"/>
    <w:rsid w:val="00B95226"/>
    <w:rsid w:val="00BA2769"/>
    <w:rsid w:val="00BA3EE5"/>
    <w:rsid w:val="00BA5DDA"/>
    <w:rsid w:val="00BA601C"/>
    <w:rsid w:val="00BA7297"/>
    <w:rsid w:val="00BA7BA5"/>
    <w:rsid w:val="00BB21BD"/>
    <w:rsid w:val="00BB29CC"/>
    <w:rsid w:val="00BB5C87"/>
    <w:rsid w:val="00BB5EA7"/>
    <w:rsid w:val="00BB72B5"/>
    <w:rsid w:val="00BB74FE"/>
    <w:rsid w:val="00BC11BE"/>
    <w:rsid w:val="00BC2571"/>
    <w:rsid w:val="00BC3180"/>
    <w:rsid w:val="00BD0A49"/>
    <w:rsid w:val="00BD1BDF"/>
    <w:rsid w:val="00BE0F35"/>
    <w:rsid w:val="00BE2C4E"/>
    <w:rsid w:val="00BE405F"/>
    <w:rsid w:val="00BE42AA"/>
    <w:rsid w:val="00BE5DB9"/>
    <w:rsid w:val="00BE7413"/>
    <w:rsid w:val="00BF6471"/>
    <w:rsid w:val="00BF6CEF"/>
    <w:rsid w:val="00C009BE"/>
    <w:rsid w:val="00C00BF6"/>
    <w:rsid w:val="00C0145C"/>
    <w:rsid w:val="00C04EF5"/>
    <w:rsid w:val="00C06BC1"/>
    <w:rsid w:val="00C0758B"/>
    <w:rsid w:val="00C079C4"/>
    <w:rsid w:val="00C10099"/>
    <w:rsid w:val="00C10BA9"/>
    <w:rsid w:val="00C11ABA"/>
    <w:rsid w:val="00C12048"/>
    <w:rsid w:val="00C12750"/>
    <w:rsid w:val="00C12799"/>
    <w:rsid w:val="00C12B66"/>
    <w:rsid w:val="00C12D32"/>
    <w:rsid w:val="00C1423C"/>
    <w:rsid w:val="00C216C7"/>
    <w:rsid w:val="00C229DE"/>
    <w:rsid w:val="00C25184"/>
    <w:rsid w:val="00C32BBB"/>
    <w:rsid w:val="00C34D8B"/>
    <w:rsid w:val="00C42C57"/>
    <w:rsid w:val="00C467DA"/>
    <w:rsid w:val="00C500CA"/>
    <w:rsid w:val="00C50598"/>
    <w:rsid w:val="00C525A9"/>
    <w:rsid w:val="00C567AD"/>
    <w:rsid w:val="00C642F0"/>
    <w:rsid w:val="00C66D49"/>
    <w:rsid w:val="00C7040B"/>
    <w:rsid w:val="00C71392"/>
    <w:rsid w:val="00C73C30"/>
    <w:rsid w:val="00C74539"/>
    <w:rsid w:val="00C77A3A"/>
    <w:rsid w:val="00C91FB9"/>
    <w:rsid w:val="00C9319D"/>
    <w:rsid w:val="00C93748"/>
    <w:rsid w:val="00C940B4"/>
    <w:rsid w:val="00C94585"/>
    <w:rsid w:val="00C958B6"/>
    <w:rsid w:val="00CA0D5E"/>
    <w:rsid w:val="00CA78A4"/>
    <w:rsid w:val="00CB1882"/>
    <w:rsid w:val="00CB3993"/>
    <w:rsid w:val="00CB7F50"/>
    <w:rsid w:val="00CC21FF"/>
    <w:rsid w:val="00CD1371"/>
    <w:rsid w:val="00CD7C42"/>
    <w:rsid w:val="00CE24AF"/>
    <w:rsid w:val="00CE3B13"/>
    <w:rsid w:val="00CF2F00"/>
    <w:rsid w:val="00D05027"/>
    <w:rsid w:val="00D100CE"/>
    <w:rsid w:val="00D12815"/>
    <w:rsid w:val="00D145CE"/>
    <w:rsid w:val="00D15DC6"/>
    <w:rsid w:val="00D164FD"/>
    <w:rsid w:val="00D20151"/>
    <w:rsid w:val="00D23E61"/>
    <w:rsid w:val="00D2456F"/>
    <w:rsid w:val="00D3048A"/>
    <w:rsid w:val="00D335DD"/>
    <w:rsid w:val="00D33F49"/>
    <w:rsid w:val="00D40E7A"/>
    <w:rsid w:val="00D445F4"/>
    <w:rsid w:val="00D4634B"/>
    <w:rsid w:val="00D473BD"/>
    <w:rsid w:val="00D51AB4"/>
    <w:rsid w:val="00D5248A"/>
    <w:rsid w:val="00D52F32"/>
    <w:rsid w:val="00D577F2"/>
    <w:rsid w:val="00D63185"/>
    <w:rsid w:val="00D63776"/>
    <w:rsid w:val="00D647B3"/>
    <w:rsid w:val="00D66EE3"/>
    <w:rsid w:val="00D67BC3"/>
    <w:rsid w:val="00D67EA5"/>
    <w:rsid w:val="00D714D7"/>
    <w:rsid w:val="00D71DF3"/>
    <w:rsid w:val="00D728B5"/>
    <w:rsid w:val="00D76CE6"/>
    <w:rsid w:val="00D81940"/>
    <w:rsid w:val="00D823D8"/>
    <w:rsid w:val="00D86F7F"/>
    <w:rsid w:val="00D9186E"/>
    <w:rsid w:val="00DA0338"/>
    <w:rsid w:val="00DA6B76"/>
    <w:rsid w:val="00DB0C3F"/>
    <w:rsid w:val="00DB20E5"/>
    <w:rsid w:val="00DB56EB"/>
    <w:rsid w:val="00DC7C3B"/>
    <w:rsid w:val="00DD0327"/>
    <w:rsid w:val="00DD24DD"/>
    <w:rsid w:val="00DD3D65"/>
    <w:rsid w:val="00DE1120"/>
    <w:rsid w:val="00DE297D"/>
    <w:rsid w:val="00DF20BF"/>
    <w:rsid w:val="00DF69C0"/>
    <w:rsid w:val="00E0086B"/>
    <w:rsid w:val="00E00F4B"/>
    <w:rsid w:val="00E02B16"/>
    <w:rsid w:val="00E03396"/>
    <w:rsid w:val="00E1382B"/>
    <w:rsid w:val="00E21F69"/>
    <w:rsid w:val="00E22094"/>
    <w:rsid w:val="00E30961"/>
    <w:rsid w:val="00E31A30"/>
    <w:rsid w:val="00E35205"/>
    <w:rsid w:val="00E42E85"/>
    <w:rsid w:val="00E43D3A"/>
    <w:rsid w:val="00E461BD"/>
    <w:rsid w:val="00E46257"/>
    <w:rsid w:val="00E463BE"/>
    <w:rsid w:val="00E5771A"/>
    <w:rsid w:val="00E70A74"/>
    <w:rsid w:val="00E72868"/>
    <w:rsid w:val="00E76F0D"/>
    <w:rsid w:val="00E8136F"/>
    <w:rsid w:val="00E833D5"/>
    <w:rsid w:val="00E857D7"/>
    <w:rsid w:val="00E85E12"/>
    <w:rsid w:val="00EA28A9"/>
    <w:rsid w:val="00EA4557"/>
    <w:rsid w:val="00EA6A61"/>
    <w:rsid w:val="00EB69D9"/>
    <w:rsid w:val="00EC009E"/>
    <w:rsid w:val="00EC0DFE"/>
    <w:rsid w:val="00EC1723"/>
    <w:rsid w:val="00ED52D4"/>
    <w:rsid w:val="00EE3381"/>
    <w:rsid w:val="00EE3A6A"/>
    <w:rsid w:val="00EE6BD7"/>
    <w:rsid w:val="00EF2AAD"/>
    <w:rsid w:val="00F06006"/>
    <w:rsid w:val="00F07488"/>
    <w:rsid w:val="00F12879"/>
    <w:rsid w:val="00F1289E"/>
    <w:rsid w:val="00F20B37"/>
    <w:rsid w:val="00F246EE"/>
    <w:rsid w:val="00F253E3"/>
    <w:rsid w:val="00F254B0"/>
    <w:rsid w:val="00F27061"/>
    <w:rsid w:val="00F321AE"/>
    <w:rsid w:val="00F4142F"/>
    <w:rsid w:val="00F4450B"/>
    <w:rsid w:val="00F47232"/>
    <w:rsid w:val="00F47F78"/>
    <w:rsid w:val="00F60905"/>
    <w:rsid w:val="00F632A4"/>
    <w:rsid w:val="00F636E1"/>
    <w:rsid w:val="00F67A8C"/>
    <w:rsid w:val="00F70175"/>
    <w:rsid w:val="00F74198"/>
    <w:rsid w:val="00F76529"/>
    <w:rsid w:val="00F8161B"/>
    <w:rsid w:val="00F86B69"/>
    <w:rsid w:val="00F902F1"/>
    <w:rsid w:val="00F9036D"/>
    <w:rsid w:val="00F91DBB"/>
    <w:rsid w:val="00F92BA0"/>
    <w:rsid w:val="00F93668"/>
    <w:rsid w:val="00F96A51"/>
    <w:rsid w:val="00FA12BD"/>
    <w:rsid w:val="00FA32E4"/>
    <w:rsid w:val="00FA4789"/>
    <w:rsid w:val="00FA7655"/>
    <w:rsid w:val="00FB4131"/>
    <w:rsid w:val="00FC21E5"/>
    <w:rsid w:val="00FC32E1"/>
    <w:rsid w:val="00FD13FA"/>
    <w:rsid w:val="00FD2323"/>
    <w:rsid w:val="00FD3F2D"/>
    <w:rsid w:val="00FD5012"/>
    <w:rsid w:val="00FD51BC"/>
    <w:rsid w:val="00FD6043"/>
    <w:rsid w:val="00FD701C"/>
    <w:rsid w:val="00FD7CF7"/>
    <w:rsid w:val="00FE114A"/>
    <w:rsid w:val="00FE4DFA"/>
    <w:rsid w:val="00FE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C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7CA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15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5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5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D7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613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130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855145-12AF-4074-9FC3-DE9F37548C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81</Words>
  <Characters>673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2</cp:revision>
  <cp:lastPrinted>2014-12-02T07:08:00Z</cp:lastPrinted>
  <dcterms:created xsi:type="dcterms:W3CDTF">2020-03-17T08:25:00Z</dcterms:created>
  <dcterms:modified xsi:type="dcterms:W3CDTF">2020-03-17T08:25:00Z</dcterms:modified>
</cp:coreProperties>
</file>